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0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604c3a6ac1b64f48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  <p:sldMasterId id="2147483818" r:id="rId2"/>
    <p:sldMasterId id="2147483831" r:id="rId3"/>
    <p:sldMasterId id="2147483843" r:id="rId4"/>
    <p:sldMasterId id="2147483855" r:id="rId5"/>
    <p:sldMasterId id="2147483867" r:id="rId6"/>
    <p:sldMasterId id="2147483879" r:id="rId7"/>
    <p:sldMasterId id="2147483891" r:id="rId8"/>
    <p:sldMasterId id="2147483903" r:id="rId9"/>
    <p:sldMasterId id="2147483915" r:id="rId10"/>
    <p:sldMasterId id="2147483927" r:id="rId11"/>
  </p:sldMasterIdLst>
  <p:notesMasterIdLst>
    <p:notesMasterId r:id="rId63"/>
  </p:notesMasterIdLst>
  <p:sldIdLst>
    <p:sldId id="619" r:id="rId12"/>
    <p:sldId id="561" r:id="rId13"/>
    <p:sldId id="501" r:id="rId14"/>
    <p:sldId id="502" r:id="rId15"/>
    <p:sldId id="459" r:id="rId16"/>
    <p:sldId id="527" r:id="rId17"/>
    <p:sldId id="533" r:id="rId18"/>
    <p:sldId id="529" r:id="rId19"/>
    <p:sldId id="530" r:id="rId20"/>
    <p:sldId id="531" r:id="rId21"/>
    <p:sldId id="534" r:id="rId22"/>
    <p:sldId id="562" r:id="rId23"/>
    <p:sldId id="563" r:id="rId24"/>
    <p:sldId id="483" r:id="rId25"/>
    <p:sldId id="298" r:id="rId26"/>
    <p:sldId id="495" r:id="rId27"/>
    <p:sldId id="486" r:id="rId28"/>
    <p:sldId id="511" r:id="rId29"/>
    <p:sldId id="554" r:id="rId30"/>
    <p:sldId id="496" r:id="rId31"/>
    <p:sldId id="506" r:id="rId32"/>
    <p:sldId id="510" r:id="rId33"/>
    <p:sldId id="555" r:id="rId34"/>
    <p:sldId id="514" r:id="rId35"/>
    <p:sldId id="565" r:id="rId36"/>
    <p:sldId id="516" r:id="rId37"/>
    <p:sldId id="517" r:id="rId38"/>
    <p:sldId id="566" r:id="rId39"/>
    <p:sldId id="518" r:id="rId40"/>
    <p:sldId id="519" r:id="rId41"/>
    <p:sldId id="520" r:id="rId42"/>
    <p:sldId id="521" r:id="rId43"/>
    <p:sldId id="567" r:id="rId44"/>
    <p:sldId id="522" r:id="rId45"/>
    <p:sldId id="523" r:id="rId46"/>
    <p:sldId id="524" r:id="rId47"/>
    <p:sldId id="485" r:id="rId48"/>
    <p:sldId id="576" r:id="rId49"/>
    <p:sldId id="577" r:id="rId50"/>
    <p:sldId id="558" r:id="rId51"/>
    <p:sldId id="526" r:id="rId52"/>
    <p:sldId id="568" r:id="rId53"/>
    <p:sldId id="569" r:id="rId54"/>
    <p:sldId id="570" r:id="rId55"/>
    <p:sldId id="571" r:id="rId56"/>
    <p:sldId id="572" r:id="rId57"/>
    <p:sldId id="573" r:id="rId58"/>
    <p:sldId id="574" r:id="rId59"/>
    <p:sldId id="575" r:id="rId60"/>
    <p:sldId id="319" r:id="rId61"/>
    <p:sldId id="564" r:id="rId62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64"/>
    </p:embeddedFont>
    <p:embeddedFont>
      <p:font typeface="Open Sans" panose="020B0606030504020204" pitchFamily="34" charset="0"/>
      <p:regular r:id="rId65"/>
    </p:embeddedFont>
    <p:embeddedFont>
      <p:font typeface="Tw Cen MT" panose="020B0602020104020603" pitchFamily="34" charset="0"/>
      <p:regular r:id="rId66"/>
      <p:bold r:id="rId67"/>
      <p:italic r:id="rId68"/>
      <p:boldItalic r:id="rId69"/>
    </p:embeddedFont>
  </p:embeddedFontLst>
  <p:custDataLst>
    <p:tags r:id="rId70"/>
  </p:custDataLst>
  <p:defaultTextStyle>
    <a:defPPr>
      <a:defRPr lang="en-US"/>
    </a:defPPr>
    <a:lvl1pPr marL="0" algn="l" defTabSz="68520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587" algn="l" defTabSz="68520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205" algn="l" defTabSz="68520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7808" algn="l" defTabSz="68520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0410" algn="l" defTabSz="68520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3029" algn="l" defTabSz="68520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5614" algn="l" defTabSz="68520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398200" algn="l" defTabSz="68520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0787" algn="l" defTabSz="68520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3F3A873-5E73-AF47-5168-60E826C34ABE}" name="Administrator" initials="A" userId="Administrator" providerId="Non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ê Ngọc Bảo Trân" initials="RS" lastIdx="104" clrIdx="0">
    <p:extLst>
      <p:ext uri="{19B8F6BF-5375-455C-9EA6-DF929625EA0E}">
        <p15:presenceInfo xmlns:p15="http://schemas.microsoft.com/office/powerpoint/2012/main" userId="cdc9f017bf291bda" providerId="Windows Live"/>
      </p:ext>
    </p:extLst>
  </p:cmAuthor>
  <p:cmAuthor id="2" name="Hiếu Nguyễn An" initials="HNA" lastIdx="19" clrIdx="1">
    <p:extLst>
      <p:ext uri="{19B8F6BF-5375-455C-9EA6-DF929625EA0E}">
        <p15:presenceInfo xmlns:p15="http://schemas.microsoft.com/office/powerpoint/2012/main" userId="bdae5c033a02cba6" providerId="Windows Live"/>
      </p:ext>
    </p:extLst>
  </p:cmAuthor>
  <p:cmAuthor id="3" name="Trung Phạm" initials="TP" lastIdx="4" clrIdx="2">
    <p:extLst>
      <p:ext uri="{19B8F6BF-5375-455C-9EA6-DF929625EA0E}">
        <p15:presenceInfo xmlns:p15="http://schemas.microsoft.com/office/powerpoint/2012/main" userId="b4a20c6658eac17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42D"/>
    <a:srgbClr val="006C31"/>
    <a:srgbClr val="005828"/>
    <a:srgbClr val="007033"/>
    <a:srgbClr val="007635"/>
    <a:srgbClr val="003300"/>
    <a:srgbClr val="006600"/>
    <a:srgbClr val="336600"/>
    <a:srgbClr val="339966"/>
    <a:srgbClr val="21432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 autoAdjust="0"/>
  </p:normalViewPr>
  <p:slideViewPr>
    <p:cSldViewPr snapToGrid="0">
      <p:cViewPr varScale="1">
        <p:scale>
          <a:sx n="84" d="100"/>
          <a:sy n="84" d="100"/>
        </p:scale>
        <p:origin x="804" y="5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2856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5.xml"/><Relationship Id="rId21" Type="http://schemas.openxmlformats.org/officeDocument/2006/relationships/slide" Target="slides/slide10.xml"/><Relationship Id="rId42" Type="http://schemas.openxmlformats.org/officeDocument/2006/relationships/slide" Target="slides/slide31.xml"/><Relationship Id="rId47" Type="http://schemas.openxmlformats.org/officeDocument/2006/relationships/slide" Target="slides/slide36.xml"/><Relationship Id="rId63" Type="http://schemas.openxmlformats.org/officeDocument/2006/relationships/notesMaster" Target="notesMasters/notesMaster1.xml"/><Relationship Id="rId68" Type="http://schemas.openxmlformats.org/officeDocument/2006/relationships/font" Target="fonts/font5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9" Type="http://schemas.openxmlformats.org/officeDocument/2006/relationships/slide" Target="slides/slide18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slide" Target="slides/slide34.xml"/><Relationship Id="rId53" Type="http://schemas.openxmlformats.org/officeDocument/2006/relationships/slide" Target="slides/slide42.xml"/><Relationship Id="rId58" Type="http://schemas.openxmlformats.org/officeDocument/2006/relationships/slide" Target="slides/slide47.xml"/><Relationship Id="rId66" Type="http://schemas.openxmlformats.org/officeDocument/2006/relationships/font" Target="fonts/font3.fntdata"/><Relationship Id="rId7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0.xml"/><Relationship Id="rId19" Type="http://schemas.openxmlformats.org/officeDocument/2006/relationships/slide" Target="slides/slide8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slide" Target="slides/slide37.xml"/><Relationship Id="rId56" Type="http://schemas.openxmlformats.org/officeDocument/2006/relationships/slide" Target="slides/slide45.xml"/><Relationship Id="rId64" Type="http://schemas.openxmlformats.org/officeDocument/2006/relationships/font" Target="fonts/font1.fntdata"/><Relationship Id="rId69" Type="http://schemas.openxmlformats.org/officeDocument/2006/relationships/font" Target="fonts/font6.fntdata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0.xml"/><Relationship Id="rId72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slide" Target="slides/slide35.xml"/><Relationship Id="rId59" Type="http://schemas.openxmlformats.org/officeDocument/2006/relationships/slide" Target="slides/slide48.xml"/><Relationship Id="rId67" Type="http://schemas.openxmlformats.org/officeDocument/2006/relationships/font" Target="fonts/font4.fntdata"/><Relationship Id="rId20" Type="http://schemas.openxmlformats.org/officeDocument/2006/relationships/slide" Target="slides/slide9.xml"/><Relationship Id="rId41" Type="http://schemas.openxmlformats.org/officeDocument/2006/relationships/slide" Target="slides/slide30.xml"/><Relationship Id="rId54" Type="http://schemas.openxmlformats.org/officeDocument/2006/relationships/slide" Target="slides/slide43.xml"/><Relationship Id="rId62" Type="http://schemas.openxmlformats.org/officeDocument/2006/relationships/slide" Target="slides/slide51.xml"/><Relationship Id="rId70" Type="http://schemas.openxmlformats.org/officeDocument/2006/relationships/tags" Target="tags/tag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slide" Target="slides/slide38.xml"/><Relationship Id="rId57" Type="http://schemas.openxmlformats.org/officeDocument/2006/relationships/slide" Target="slides/slide46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52" Type="http://schemas.openxmlformats.org/officeDocument/2006/relationships/slide" Target="slides/slide41.xml"/><Relationship Id="rId60" Type="http://schemas.openxmlformats.org/officeDocument/2006/relationships/slide" Target="slides/slide49.xml"/><Relationship Id="rId65" Type="http://schemas.openxmlformats.org/officeDocument/2006/relationships/font" Target="fonts/font2.fntdata"/><Relationship Id="rId73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39" Type="http://schemas.openxmlformats.org/officeDocument/2006/relationships/slide" Target="slides/slide28.xml"/><Relationship Id="rId34" Type="http://schemas.openxmlformats.org/officeDocument/2006/relationships/slide" Target="slides/slide23.xml"/><Relationship Id="rId50" Type="http://schemas.openxmlformats.org/officeDocument/2006/relationships/slide" Target="slides/slide39.xml"/><Relationship Id="rId55" Type="http://schemas.openxmlformats.org/officeDocument/2006/relationships/slide" Target="slides/slide44.xml"/><Relationship Id="rId76" Type="http://schemas.microsoft.com/office/2018/10/relationships/authors" Target="authors.xml"/><Relationship Id="rId7" Type="http://schemas.openxmlformats.org/officeDocument/2006/relationships/slideMaster" Target="slideMasters/slideMaster7.xml"/><Relationship Id="rId71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3E9454-84D1-460C-B0BA-422D8A39580F}" type="datetimeFigureOut">
              <a:rPr lang="en-US" smtClean="0"/>
              <a:t>5/1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79A5E7-2A80-45E5-803A-8EC0212A1D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3324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20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587" algn="l" defTabSz="68520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205" algn="l" defTabSz="68520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7808" algn="l" defTabSz="68520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0410" algn="l" defTabSz="68520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3029" algn="l" defTabSz="68520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5614" algn="l" defTabSz="68520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398200" algn="l" defTabSz="68520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0787" algn="l" defTabSz="68520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29DEF65F-051F-46CE-831C-3FE1F435D3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D00CB408-44CA-441B-B345-38D63BB60B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1AF729CB-61D5-472A-B5CA-14AFAADB32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5463AFB-5DE8-4A7F-B6B2-1103F5335B71}" type="slidenum">
              <a:rPr lang="en-US" altLang="en-US" sz="1300">
                <a:solidFill>
                  <a:prstClr val="black"/>
                </a:solidFill>
              </a:rPr>
              <a:pPr/>
              <a:t>5</a:t>
            </a:fld>
            <a:endParaRPr lang="en-US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2550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9A5E7-2A80-45E5-803A-8EC0212A1D44}" type="slidenum">
              <a:rPr lang="en-US" smtClean="0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1657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9A5E7-2A80-45E5-803A-8EC0212A1D44}" type="slidenum">
              <a:rPr lang="en-US" smtClean="0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1657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C29B3-20E8-4865-AEF0-6E0A40AC13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138801-40E1-464A-85E3-F7E939DE7B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587" indent="0" algn="ctr">
              <a:buNone/>
              <a:defRPr sz="1500"/>
            </a:lvl2pPr>
            <a:lvl3pPr marL="685205" indent="0" algn="ctr">
              <a:buNone/>
              <a:defRPr sz="1400"/>
            </a:lvl3pPr>
            <a:lvl4pPr marL="1027808" indent="0" algn="ctr">
              <a:buNone/>
              <a:defRPr sz="1200"/>
            </a:lvl4pPr>
            <a:lvl5pPr marL="1370410" indent="0" algn="ctr">
              <a:buNone/>
              <a:defRPr sz="1200"/>
            </a:lvl5pPr>
            <a:lvl6pPr marL="1713029" indent="0" algn="ctr">
              <a:buNone/>
              <a:defRPr sz="1200"/>
            </a:lvl6pPr>
            <a:lvl7pPr marL="2055614" indent="0" algn="ctr">
              <a:buNone/>
              <a:defRPr sz="1200"/>
            </a:lvl7pPr>
            <a:lvl8pPr marL="2398200" indent="0" algn="ctr">
              <a:buNone/>
              <a:defRPr sz="1200"/>
            </a:lvl8pPr>
            <a:lvl9pPr marL="2740787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55899A-B202-411E-A245-EA70CB72A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7BD2FF-EC5B-411B-A9CF-2DDE89885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CA41D6-54D9-4FD2-AA43-93972DD87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931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EF96DF-F69E-4A2C-9160-BF5EC876C7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62571EB-7563-4B7F-860C-8B1500FFBE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9C6B01-51AE-4210-AE12-A8A99C3A43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7A4027-3512-427A-A44C-16821C97C5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3EAAF8-01A7-4DEB-8BED-9136EF15D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02906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628652" y="273843"/>
            <a:ext cx="5800725" cy="4358879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893837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686" indent="0" algn="ctr">
              <a:buNone/>
              <a:defRPr sz="1500"/>
            </a:lvl2pPr>
            <a:lvl3pPr marL="685392" indent="0" algn="ctr">
              <a:buNone/>
              <a:defRPr sz="1400"/>
            </a:lvl3pPr>
            <a:lvl4pPr marL="1028088" indent="0" algn="ctr">
              <a:buNone/>
              <a:defRPr sz="1200"/>
            </a:lvl4pPr>
            <a:lvl5pPr marL="1370784" indent="0" algn="ctr">
              <a:buNone/>
              <a:defRPr sz="1200"/>
            </a:lvl5pPr>
            <a:lvl6pPr marL="1713491" indent="0" algn="ctr">
              <a:buNone/>
              <a:defRPr sz="1200"/>
            </a:lvl6pPr>
            <a:lvl7pPr marL="2056175" indent="0" algn="ctr">
              <a:buNone/>
              <a:defRPr sz="1200"/>
            </a:lvl7pPr>
            <a:lvl8pPr marL="2398860" indent="0" algn="ctr">
              <a:buNone/>
              <a:defRPr sz="1200"/>
            </a:lvl8pPr>
            <a:lvl9pPr marL="2741546" indent="0" algn="ctr">
              <a:buNone/>
              <a:defRPr sz="1200"/>
            </a:lvl9pPr>
          </a:lstStyle>
          <a:p>
            <a:r>
              <a:rPr lang="es-ES"/>
              <a:t>Haga clic para editar el estilo de subtítulo del patrón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86082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06131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7" y="1282307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68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39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0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078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349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617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886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154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36928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6677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686" indent="0">
              <a:buNone/>
              <a:defRPr sz="1500" b="1"/>
            </a:lvl2pPr>
            <a:lvl3pPr marL="685392" indent="0">
              <a:buNone/>
              <a:defRPr sz="1400" b="1"/>
            </a:lvl3pPr>
            <a:lvl4pPr marL="1028088" indent="0">
              <a:buNone/>
              <a:defRPr sz="1200" b="1"/>
            </a:lvl4pPr>
            <a:lvl5pPr marL="1370784" indent="0">
              <a:buNone/>
              <a:defRPr sz="1200" b="1"/>
            </a:lvl5pPr>
            <a:lvl6pPr marL="1713491" indent="0">
              <a:buNone/>
              <a:defRPr sz="1200" b="1"/>
            </a:lvl6pPr>
            <a:lvl7pPr marL="2056175" indent="0">
              <a:buNone/>
              <a:defRPr sz="1200" b="1"/>
            </a:lvl7pPr>
            <a:lvl8pPr marL="2398860" indent="0">
              <a:buNone/>
              <a:defRPr sz="1200" b="1"/>
            </a:lvl8pPr>
            <a:lvl9pPr marL="2741546" indent="0">
              <a:buNone/>
              <a:defRPr sz="12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686" indent="0">
              <a:buNone/>
              <a:defRPr sz="1500" b="1"/>
            </a:lvl2pPr>
            <a:lvl3pPr marL="685392" indent="0">
              <a:buNone/>
              <a:defRPr sz="1400" b="1"/>
            </a:lvl3pPr>
            <a:lvl4pPr marL="1028088" indent="0">
              <a:buNone/>
              <a:defRPr sz="1200" b="1"/>
            </a:lvl4pPr>
            <a:lvl5pPr marL="1370784" indent="0">
              <a:buNone/>
              <a:defRPr sz="1200" b="1"/>
            </a:lvl5pPr>
            <a:lvl6pPr marL="1713491" indent="0">
              <a:buNone/>
              <a:defRPr sz="1200" b="1"/>
            </a:lvl6pPr>
            <a:lvl7pPr marL="2056175" indent="0">
              <a:buNone/>
              <a:defRPr sz="1200" b="1"/>
            </a:lvl7pPr>
            <a:lvl8pPr marL="2398860" indent="0">
              <a:buNone/>
              <a:defRPr sz="1200" b="1"/>
            </a:lvl8pPr>
            <a:lvl9pPr marL="2741546" indent="0">
              <a:buNone/>
              <a:defRPr sz="12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705744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24842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486745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686" indent="0">
              <a:buNone/>
              <a:defRPr sz="1100"/>
            </a:lvl2pPr>
            <a:lvl3pPr marL="685392" indent="0">
              <a:buNone/>
              <a:defRPr sz="900"/>
            </a:lvl3pPr>
            <a:lvl4pPr marL="1028088" indent="0">
              <a:buNone/>
              <a:defRPr sz="800"/>
            </a:lvl4pPr>
            <a:lvl5pPr marL="1370784" indent="0">
              <a:buNone/>
              <a:defRPr sz="800"/>
            </a:lvl5pPr>
            <a:lvl6pPr marL="1713491" indent="0">
              <a:buNone/>
              <a:defRPr sz="800"/>
            </a:lvl6pPr>
            <a:lvl7pPr marL="2056175" indent="0">
              <a:buNone/>
              <a:defRPr sz="800"/>
            </a:lvl7pPr>
            <a:lvl8pPr marL="2398860" indent="0">
              <a:buNone/>
              <a:defRPr sz="800"/>
            </a:lvl8pPr>
            <a:lvl9pPr marL="2741546" indent="0">
              <a:buNone/>
              <a:defRPr sz="8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13841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686" indent="0">
              <a:buNone/>
              <a:defRPr sz="2100"/>
            </a:lvl2pPr>
            <a:lvl3pPr marL="685392" indent="0">
              <a:buNone/>
              <a:defRPr sz="1800"/>
            </a:lvl3pPr>
            <a:lvl4pPr marL="1028088" indent="0">
              <a:buNone/>
              <a:defRPr sz="1500"/>
            </a:lvl4pPr>
            <a:lvl5pPr marL="1370784" indent="0">
              <a:buNone/>
              <a:defRPr sz="1500"/>
            </a:lvl5pPr>
            <a:lvl6pPr marL="1713491" indent="0">
              <a:buNone/>
              <a:defRPr sz="1500"/>
            </a:lvl6pPr>
            <a:lvl7pPr marL="2056175" indent="0">
              <a:buNone/>
              <a:defRPr sz="1500"/>
            </a:lvl7pPr>
            <a:lvl8pPr marL="2398860" indent="0">
              <a:buNone/>
              <a:defRPr sz="1500"/>
            </a:lvl8pPr>
            <a:lvl9pPr marL="2741546" indent="0">
              <a:buNone/>
              <a:defRPr sz="1500"/>
            </a:lvl9pPr>
          </a:lstStyle>
          <a:p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686" indent="0">
              <a:buNone/>
              <a:defRPr sz="1100"/>
            </a:lvl2pPr>
            <a:lvl3pPr marL="685392" indent="0">
              <a:buNone/>
              <a:defRPr sz="900"/>
            </a:lvl3pPr>
            <a:lvl4pPr marL="1028088" indent="0">
              <a:buNone/>
              <a:defRPr sz="800"/>
            </a:lvl4pPr>
            <a:lvl5pPr marL="1370784" indent="0">
              <a:buNone/>
              <a:defRPr sz="800"/>
            </a:lvl5pPr>
            <a:lvl6pPr marL="1713491" indent="0">
              <a:buNone/>
              <a:defRPr sz="800"/>
            </a:lvl6pPr>
            <a:lvl7pPr marL="2056175" indent="0">
              <a:buNone/>
              <a:defRPr sz="800"/>
            </a:lvl7pPr>
            <a:lvl8pPr marL="2398860" indent="0">
              <a:buNone/>
              <a:defRPr sz="800"/>
            </a:lvl8pPr>
            <a:lvl9pPr marL="2741546" indent="0">
              <a:buNone/>
              <a:defRPr sz="8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2228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D93B975-BD91-44AB-93AC-FBA05ED955F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55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93A5A7-EBE6-4B0E-A2CC-5321149CD2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273855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4A5970-FB10-47E8-8607-3841811719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656C03-B407-4810-BFEC-153022D75B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066B3A-0655-4FCB-8A0F-12EC898BA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98552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31175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628652" y="273843"/>
            <a:ext cx="5800725" cy="4358879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67013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25846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702250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3541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32832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43258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668432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96115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3668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596" indent="0" algn="ctr">
              <a:buNone/>
              <a:defRPr sz="1500"/>
            </a:lvl2pPr>
            <a:lvl3pPr marL="685222" indent="0" algn="ctr">
              <a:buNone/>
              <a:defRPr sz="1400"/>
            </a:lvl3pPr>
            <a:lvl4pPr marL="1027833" indent="0" algn="ctr">
              <a:buNone/>
              <a:defRPr sz="1200"/>
            </a:lvl4pPr>
            <a:lvl5pPr marL="1370444" indent="0" algn="ctr">
              <a:buNone/>
              <a:defRPr sz="1200"/>
            </a:lvl5pPr>
            <a:lvl6pPr marL="1713071" indent="0" algn="ctr">
              <a:buNone/>
              <a:defRPr sz="1200"/>
            </a:lvl6pPr>
            <a:lvl7pPr marL="2055665" indent="0" algn="ctr">
              <a:buNone/>
              <a:defRPr sz="1200"/>
            </a:lvl7pPr>
            <a:lvl8pPr marL="2398260" indent="0" algn="ctr">
              <a:buNone/>
              <a:defRPr sz="1200"/>
            </a:lvl8pPr>
            <a:lvl9pPr marL="2740856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4265146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380317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172184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91256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Title and four columns 1">
    <p:spTree>
      <p:nvGrpSpPr>
        <p:cNvPr id="1" name="Shape 1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" name="Google Shape;1378;p33"/>
          <p:cNvSpPr txBox="1">
            <a:spLocks noGrp="1"/>
          </p:cNvSpPr>
          <p:nvPr>
            <p:ph type="title"/>
          </p:nvPr>
        </p:nvSpPr>
        <p:spPr>
          <a:xfrm>
            <a:off x="713225" y="445050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33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endParaRPr/>
          </a:p>
        </p:txBody>
      </p:sp>
      <p:sp>
        <p:nvSpPr>
          <p:cNvPr id="1379" name="Google Shape;1379;p33"/>
          <p:cNvSpPr txBox="1">
            <a:spLocks noGrp="1"/>
          </p:cNvSpPr>
          <p:nvPr>
            <p:ph type="subTitle" idx="1"/>
          </p:nvPr>
        </p:nvSpPr>
        <p:spPr>
          <a:xfrm>
            <a:off x="713213" y="1419175"/>
            <a:ext cx="2157300" cy="322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Open Sans"/>
              <a:buNone/>
              <a:defRPr sz="2200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0" name="Google Shape;1380;p33"/>
          <p:cNvSpPr txBox="1">
            <a:spLocks noGrp="1"/>
          </p:cNvSpPr>
          <p:nvPr>
            <p:ph type="subTitle" idx="2"/>
          </p:nvPr>
        </p:nvSpPr>
        <p:spPr>
          <a:xfrm>
            <a:off x="713225" y="1781175"/>
            <a:ext cx="2157300" cy="521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1" name="Google Shape;1381;p33"/>
          <p:cNvSpPr txBox="1">
            <a:spLocks noGrp="1"/>
          </p:cNvSpPr>
          <p:nvPr>
            <p:ph type="subTitle" idx="3"/>
          </p:nvPr>
        </p:nvSpPr>
        <p:spPr>
          <a:xfrm>
            <a:off x="6273428" y="1419175"/>
            <a:ext cx="2157300" cy="322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Open Sans"/>
              <a:buNone/>
              <a:defRPr sz="2200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2" name="Google Shape;1382;p33"/>
          <p:cNvSpPr txBox="1">
            <a:spLocks noGrp="1"/>
          </p:cNvSpPr>
          <p:nvPr>
            <p:ph type="subTitle" idx="4"/>
          </p:nvPr>
        </p:nvSpPr>
        <p:spPr>
          <a:xfrm>
            <a:off x="6273427" y="1781175"/>
            <a:ext cx="2157300" cy="521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3" name="Google Shape;1383;p33"/>
          <p:cNvSpPr txBox="1">
            <a:spLocks noGrp="1"/>
          </p:cNvSpPr>
          <p:nvPr>
            <p:ph type="subTitle" idx="5"/>
          </p:nvPr>
        </p:nvSpPr>
        <p:spPr>
          <a:xfrm>
            <a:off x="713213" y="2600675"/>
            <a:ext cx="2157300" cy="322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Open Sans"/>
              <a:buNone/>
              <a:defRPr sz="2200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4" name="Google Shape;1384;p33"/>
          <p:cNvSpPr txBox="1">
            <a:spLocks noGrp="1"/>
          </p:cNvSpPr>
          <p:nvPr>
            <p:ph type="subTitle" idx="6"/>
          </p:nvPr>
        </p:nvSpPr>
        <p:spPr>
          <a:xfrm>
            <a:off x="713225" y="2962675"/>
            <a:ext cx="2157300" cy="521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5" name="Google Shape;1385;p33"/>
          <p:cNvSpPr txBox="1">
            <a:spLocks noGrp="1"/>
          </p:cNvSpPr>
          <p:nvPr>
            <p:ph type="subTitle" idx="7"/>
          </p:nvPr>
        </p:nvSpPr>
        <p:spPr>
          <a:xfrm>
            <a:off x="6273428" y="2600675"/>
            <a:ext cx="2157300" cy="322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Open Sans"/>
              <a:buNone/>
              <a:defRPr sz="2200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6" name="Google Shape;1386;p33"/>
          <p:cNvSpPr txBox="1">
            <a:spLocks noGrp="1"/>
          </p:cNvSpPr>
          <p:nvPr>
            <p:ph type="subTitle" idx="8"/>
          </p:nvPr>
        </p:nvSpPr>
        <p:spPr>
          <a:xfrm>
            <a:off x="6273431" y="2962675"/>
            <a:ext cx="2157300" cy="521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387" name="Google Shape;1387;p33"/>
          <p:cNvGrpSpPr/>
          <p:nvPr/>
        </p:nvGrpSpPr>
        <p:grpSpPr>
          <a:xfrm>
            <a:off x="95476" y="3602722"/>
            <a:ext cx="7560950" cy="1665353"/>
            <a:chOff x="73225" y="2820000"/>
            <a:chExt cx="7560950" cy="2108575"/>
          </a:xfrm>
        </p:grpSpPr>
        <p:sp>
          <p:nvSpPr>
            <p:cNvPr id="1388" name="Google Shape;1388;p33"/>
            <p:cNvSpPr/>
            <p:nvPr/>
          </p:nvSpPr>
          <p:spPr>
            <a:xfrm>
              <a:off x="73225" y="2820000"/>
              <a:ext cx="7560950" cy="2108575"/>
            </a:xfrm>
            <a:custGeom>
              <a:avLst/>
              <a:gdLst/>
              <a:ahLst/>
              <a:cxnLst/>
              <a:rect l="l" t="t" r="r" b="b"/>
              <a:pathLst>
                <a:path w="302438" h="84343" extrusionOk="0">
                  <a:moveTo>
                    <a:pt x="126779" y="0"/>
                  </a:moveTo>
                  <a:cubicBezTo>
                    <a:pt x="126572" y="0"/>
                    <a:pt x="126360" y="28"/>
                    <a:pt x="126142" y="86"/>
                  </a:cubicBezTo>
                  <a:cubicBezTo>
                    <a:pt x="125048" y="420"/>
                    <a:pt x="124258" y="1514"/>
                    <a:pt x="123559" y="2548"/>
                  </a:cubicBezTo>
                  <a:cubicBezTo>
                    <a:pt x="120458" y="7137"/>
                    <a:pt x="117328" y="11758"/>
                    <a:pt x="114227" y="16378"/>
                  </a:cubicBezTo>
                  <a:cubicBezTo>
                    <a:pt x="113072" y="18080"/>
                    <a:pt x="111735" y="19904"/>
                    <a:pt x="109850" y="20238"/>
                  </a:cubicBezTo>
                  <a:cubicBezTo>
                    <a:pt x="109624" y="20278"/>
                    <a:pt x="109404" y="20298"/>
                    <a:pt x="109191" y="20298"/>
                  </a:cubicBezTo>
                  <a:cubicBezTo>
                    <a:pt x="105393" y="20298"/>
                    <a:pt x="103550" y="14172"/>
                    <a:pt x="100154" y="11697"/>
                  </a:cubicBezTo>
                  <a:cubicBezTo>
                    <a:pt x="89819" y="15922"/>
                    <a:pt x="84318" y="30268"/>
                    <a:pt x="73558" y="32761"/>
                  </a:cubicBezTo>
                  <a:cubicBezTo>
                    <a:pt x="72091" y="33099"/>
                    <a:pt x="70566" y="33205"/>
                    <a:pt x="69020" y="33205"/>
                  </a:cubicBezTo>
                  <a:cubicBezTo>
                    <a:pt x="66443" y="33205"/>
                    <a:pt x="63807" y="32911"/>
                    <a:pt x="61287" y="32911"/>
                  </a:cubicBezTo>
                  <a:cubicBezTo>
                    <a:pt x="57989" y="32911"/>
                    <a:pt x="54888" y="33415"/>
                    <a:pt x="52372" y="35740"/>
                  </a:cubicBezTo>
                  <a:cubicBezTo>
                    <a:pt x="50609" y="37351"/>
                    <a:pt x="49393" y="39721"/>
                    <a:pt x="47448" y="40998"/>
                  </a:cubicBezTo>
                  <a:cubicBezTo>
                    <a:pt x="45964" y="41952"/>
                    <a:pt x="44258" y="42182"/>
                    <a:pt x="42537" y="42182"/>
                  </a:cubicBezTo>
                  <a:cubicBezTo>
                    <a:pt x="41790" y="42182"/>
                    <a:pt x="41041" y="42138"/>
                    <a:pt x="40305" y="42092"/>
                  </a:cubicBezTo>
                  <a:cubicBezTo>
                    <a:pt x="26870" y="41272"/>
                    <a:pt x="13435" y="40451"/>
                    <a:pt x="0" y="39630"/>
                  </a:cubicBezTo>
                  <a:lnTo>
                    <a:pt x="0" y="39630"/>
                  </a:lnTo>
                  <a:lnTo>
                    <a:pt x="1155" y="80148"/>
                  </a:lnTo>
                  <a:lnTo>
                    <a:pt x="301070" y="84342"/>
                  </a:lnTo>
                  <a:lnTo>
                    <a:pt x="302437" y="55102"/>
                  </a:lnTo>
                  <a:lnTo>
                    <a:pt x="302437" y="55102"/>
                  </a:lnTo>
                  <a:cubicBezTo>
                    <a:pt x="297573" y="55863"/>
                    <a:pt x="292664" y="56239"/>
                    <a:pt x="287753" y="56239"/>
                  </a:cubicBezTo>
                  <a:cubicBezTo>
                    <a:pt x="267961" y="56239"/>
                    <a:pt x="248152" y="50134"/>
                    <a:pt x="231251" y="38566"/>
                  </a:cubicBezTo>
                  <a:cubicBezTo>
                    <a:pt x="225536" y="34615"/>
                    <a:pt x="220065" y="30056"/>
                    <a:pt x="213743" y="27472"/>
                  </a:cubicBezTo>
                  <a:cubicBezTo>
                    <a:pt x="210822" y="26259"/>
                    <a:pt x="207640" y="25537"/>
                    <a:pt x="204514" y="25537"/>
                  </a:cubicBezTo>
                  <a:cubicBezTo>
                    <a:pt x="200907" y="25537"/>
                    <a:pt x="197375" y="26499"/>
                    <a:pt x="194411" y="28779"/>
                  </a:cubicBezTo>
                  <a:cubicBezTo>
                    <a:pt x="192739" y="30086"/>
                    <a:pt x="191311" y="31758"/>
                    <a:pt x="189517" y="32852"/>
                  </a:cubicBezTo>
                  <a:cubicBezTo>
                    <a:pt x="187813" y="33905"/>
                    <a:pt x="185982" y="34344"/>
                    <a:pt x="184104" y="34344"/>
                  </a:cubicBezTo>
                  <a:cubicBezTo>
                    <a:pt x="179854" y="34344"/>
                    <a:pt x="175360" y="32097"/>
                    <a:pt x="171523" y="29630"/>
                  </a:cubicBezTo>
                  <a:cubicBezTo>
                    <a:pt x="166234" y="26195"/>
                    <a:pt x="161948" y="20876"/>
                    <a:pt x="156356" y="18171"/>
                  </a:cubicBezTo>
                  <a:cubicBezTo>
                    <a:pt x="148787" y="14530"/>
                    <a:pt x="147708" y="13079"/>
                    <a:pt x="146794" y="13079"/>
                  </a:cubicBezTo>
                  <a:cubicBezTo>
                    <a:pt x="146739" y="13079"/>
                    <a:pt x="146684" y="13085"/>
                    <a:pt x="146629" y="13095"/>
                  </a:cubicBezTo>
                  <a:cubicBezTo>
                    <a:pt x="145839" y="13247"/>
                    <a:pt x="143407" y="14706"/>
                    <a:pt x="142343" y="15162"/>
                  </a:cubicBezTo>
                  <a:cubicBezTo>
                    <a:pt x="142149" y="15252"/>
                    <a:pt x="141936" y="15295"/>
                    <a:pt x="141708" y="15295"/>
                  </a:cubicBezTo>
                  <a:cubicBezTo>
                    <a:pt x="139080" y="15295"/>
                    <a:pt x="134365" y="9606"/>
                    <a:pt x="131401" y="4432"/>
                  </a:cubicBezTo>
                  <a:cubicBezTo>
                    <a:pt x="130246" y="2453"/>
                    <a:pt x="128743" y="0"/>
                    <a:pt x="12677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89" name="Google Shape;1389;p33"/>
            <p:cNvSpPr/>
            <p:nvPr/>
          </p:nvSpPr>
          <p:spPr>
            <a:xfrm>
              <a:off x="2374800" y="3041185"/>
              <a:ext cx="778500" cy="629550"/>
            </a:xfrm>
            <a:custGeom>
              <a:avLst/>
              <a:gdLst/>
              <a:ahLst/>
              <a:cxnLst/>
              <a:rect l="l" t="t" r="r" b="b"/>
              <a:pathLst>
                <a:path w="31140" h="25182" extrusionOk="0">
                  <a:moveTo>
                    <a:pt x="31051" y="1"/>
                  </a:moveTo>
                  <a:cubicBezTo>
                    <a:pt x="31032" y="1"/>
                    <a:pt x="31013" y="8"/>
                    <a:pt x="30996" y="25"/>
                  </a:cubicBezTo>
                  <a:cubicBezTo>
                    <a:pt x="28503" y="2335"/>
                    <a:pt x="26588" y="5527"/>
                    <a:pt x="24552" y="8232"/>
                  </a:cubicBezTo>
                  <a:cubicBezTo>
                    <a:pt x="23028" y="10321"/>
                    <a:pt x="20591" y="14337"/>
                    <a:pt x="17689" y="14337"/>
                  </a:cubicBezTo>
                  <a:cubicBezTo>
                    <a:pt x="17002" y="14337"/>
                    <a:pt x="16288" y="14111"/>
                    <a:pt x="15555" y="13582"/>
                  </a:cubicBezTo>
                  <a:cubicBezTo>
                    <a:pt x="15498" y="13543"/>
                    <a:pt x="15428" y="13526"/>
                    <a:pt x="15358" y="13526"/>
                  </a:cubicBezTo>
                  <a:cubicBezTo>
                    <a:pt x="15203" y="13526"/>
                    <a:pt x="15040" y="13608"/>
                    <a:pt x="14977" y="13733"/>
                  </a:cubicBezTo>
                  <a:cubicBezTo>
                    <a:pt x="14400" y="15071"/>
                    <a:pt x="13913" y="16651"/>
                    <a:pt x="13184" y="17898"/>
                  </a:cubicBezTo>
                  <a:cubicBezTo>
                    <a:pt x="12710" y="18670"/>
                    <a:pt x="12267" y="18875"/>
                    <a:pt x="11713" y="18875"/>
                  </a:cubicBezTo>
                  <a:cubicBezTo>
                    <a:pt x="11308" y="18875"/>
                    <a:pt x="10844" y="18765"/>
                    <a:pt x="10266" y="18688"/>
                  </a:cubicBezTo>
                  <a:cubicBezTo>
                    <a:pt x="10043" y="18660"/>
                    <a:pt x="9844" y="18646"/>
                    <a:pt x="9662" y="18646"/>
                  </a:cubicBezTo>
                  <a:cubicBezTo>
                    <a:pt x="8852" y="18646"/>
                    <a:pt x="8389" y="18935"/>
                    <a:pt x="7743" y="19630"/>
                  </a:cubicBezTo>
                  <a:cubicBezTo>
                    <a:pt x="5767" y="21849"/>
                    <a:pt x="995" y="21879"/>
                    <a:pt x="23" y="24980"/>
                  </a:cubicBezTo>
                  <a:cubicBezTo>
                    <a:pt x="1" y="25088"/>
                    <a:pt x="103" y="25181"/>
                    <a:pt x="208" y="25181"/>
                  </a:cubicBezTo>
                  <a:cubicBezTo>
                    <a:pt x="250" y="25181"/>
                    <a:pt x="292" y="25167"/>
                    <a:pt x="327" y="25132"/>
                  </a:cubicBezTo>
                  <a:cubicBezTo>
                    <a:pt x="1603" y="23855"/>
                    <a:pt x="3245" y="23126"/>
                    <a:pt x="4886" y="22427"/>
                  </a:cubicBezTo>
                  <a:cubicBezTo>
                    <a:pt x="5676" y="22092"/>
                    <a:pt x="6436" y="21758"/>
                    <a:pt x="7135" y="21272"/>
                  </a:cubicBezTo>
                  <a:cubicBezTo>
                    <a:pt x="7804" y="20846"/>
                    <a:pt x="8260" y="20177"/>
                    <a:pt x="8959" y="19782"/>
                  </a:cubicBezTo>
                  <a:cubicBezTo>
                    <a:pt x="9266" y="19610"/>
                    <a:pt x="9576" y="19550"/>
                    <a:pt x="9889" y="19550"/>
                  </a:cubicBezTo>
                  <a:cubicBezTo>
                    <a:pt x="10601" y="19550"/>
                    <a:pt x="11327" y="19859"/>
                    <a:pt x="12057" y="19859"/>
                  </a:cubicBezTo>
                  <a:cubicBezTo>
                    <a:pt x="12311" y="19859"/>
                    <a:pt x="12565" y="19822"/>
                    <a:pt x="12819" y="19721"/>
                  </a:cubicBezTo>
                  <a:cubicBezTo>
                    <a:pt x="13488" y="19448"/>
                    <a:pt x="13609" y="18962"/>
                    <a:pt x="13883" y="18323"/>
                  </a:cubicBezTo>
                  <a:cubicBezTo>
                    <a:pt x="14459" y="17089"/>
                    <a:pt x="14986" y="15805"/>
                    <a:pt x="15530" y="14561"/>
                  </a:cubicBezTo>
                  <a:lnTo>
                    <a:pt x="15530" y="14561"/>
                  </a:lnTo>
                  <a:cubicBezTo>
                    <a:pt x="16151" y="14907"/>
                    <a:pt x="16768" y="15057"/>
                    <a:pt x="17371" y="15057"/>
                  </a:cubicBezTo>
                  <a:cubicBezTo>
                    <a:pt x="19439" y="15057"/>
                    <a:pt x="21343" y="13297"/>
                    <a:pt x="22667" y="11636"/>
                  </a:cubicBezTo>
                  <a:cubicBezTo>
                    <a:pt x="24005" y="9934"/>
                    <a:pt x="25312" y="8171"/>
                    <a:pt x="26619" y="6439"/>
                  </a:cubicBezTo>
                  <a:cubicBezTo>
                    <a:pt x="28139" y="4402"/>
                    <a:pt x="29962" y="2396"/>
                    <a:pt x="31117" y="116"/>
                  </a:cubicBezTo>
                  <a:cubicBezTo>
                    <a:pt x="31139" y="51"/>
                    <a:pt x="31098" y="1"/>
                    <a:pt x="3105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90" name="Google Shape;1390;p33"/>
            <p:cNvSpPr/>
            <p:nvPr/>
          </p:nvSpPr>
          <p:spPr>
            <a:xfrm>
              <a:off x="3399975" y="3127289"/>
              <a:ext cx="668750" cy="400975"/>
            </a:xfrm>
            <a:custGeom>
              <a:avLst/>
              <a:gdLst/>
              <a:ahLst/>
              <a:cxnLst/>
              <a:rect l="l" t="t" r="r" b="b"/>
              <a:pathLst>
                <a:path w="26750" h="16039" extrusionOk="0">
                  <a:moveTo>
                    <a:pt x="364" y="0"/>
                  </a:moveTo>
                  <a:cubicBezTo>
                    <a:pt x="314" y="0"/>
                    <a:pt x="255" y="17"/>
                    <a:pt x="153" y="55"/>
                  </a:cubicBezTo>
                  <a:cubicBezTo>
                    <a:pt x="62" y="86"/>
                    <a:pt x="1" y="146"/>
                    <a:pt x="1" y="268"/>
                  </a:cubicBezTo>
                  <a:cubicBezTo>
                    <a:pt x="1" y="906"/>
                    <a:pt x="396" y="1119"/>
                    <a:pt x="852" y="1575"/>
                  </a:cubicBezTo>
                  <a:cubicBezTo>
                    <a:pt x="1855" y="2517"/>
                    <a:pt x="2919" y="3399"/>
                    <a:pt x="3983" y="4310"/>
                  </a:cubicBezTo>
                  <a:cubicBezTo>
                    <a:pt x="5047" y="5192"/>
                    <a:pt x="6080" y="6104"/>
                    <a:pt x="7144" y="7016"/>
                  </a:cubicBezTo>
                  <a:cubicBezTo>
                    <a:pt x="7782" y="7563"/>
                    <a:pt x="8512" y="8566"/>
                    <a:pt x="9424" y="8718"/>
                  </a:cubicBezTo>
                  <a:cubicBezTo>
                    <a:pt x="9489" y="8727"/>
                    <a:pt x="9553" y="8731"/>
                    <a:pt x="9617" y="8731"/>
                  </a:cubicBezTo>
                  <a:cubicBezTo>
                    <a:pt x="9970" y="8731"/>
                    <a:pt x="10305" y="8599"/>
                    <a:pt x="10639" y="8444"/>
                  </a:cubicBezTo>
                  <a:cubicBezTo>
                    <a:pt x="10943" y="8292"/>
                    <a:pt x="11217" y="8080"/>
                    <a:pt x="11521" y="7897"/>
                  </a:cubicBezTo>
                  <a:cubicBezTo>
                    <a:pt x="11980" y="7616"/>
                    <a:pt x="12346" y="7471"/>
                    <a:pt x="12712" y="7471"/>
                  </a:cubicBezTo>
                  <a:cubicBezTo>
                    <a:pt x="13098" y="7471"/>
                    <a:pt x="13484" y="7631"/>
                    <a:pt x="13983" y="7958"/>
                  </a:cubicBezTo>
                  <a:cubicBezTo>
                    <a:pt x="15138" y="8657"/>
                    <a:pt x="16141" y="10055"/>
                    <a:pt x="17114" y="11028"/>
                  </a:cubicBezTo>
                  <a:cubicBezTo>
                    <a:pt x="18147" y="12061"/>
                    <a:pt x="19181" y="13064"/>
                    <a:pt x="20214" y="14098"/>
                  </a:cubicBezTo>
                  <a:cubicBezTo>
                    <a:pt x="20290" y="14189"/>
                    <a:pt x="20404" y="14235"/>
                    <a:pt x="20518" y="14235"/>
                  </a:cubicBezTo>
                  <a:cubicBezTo>
                    <a:pt x="20632" y="14235"/>
                    <a:pt x="20746" y="14189"/>
                    <a:pt x="20822" y="14098"/>
                  </a:cubicBezTo>
                  <a:cubicBezTo>
                    <a:pt x="21153" y="13767"/>
                    <a:pt x="21481" y="13633"/>
                    <a:pt x="21806" y="13633"/>
                  </a:cubicBezTo>
                  <a:cubicBezTo>
                    <a:pt x="23186" y="13633"/>
                    <a:pt x="24527" y="16039"/>
                    <a:pt x="25928" y="16039"/>
                  </a:cubicBezTo>
                  <a:cubicBezTo>
                    <a:pt x="26169" y="16039"/>
                    <a:pt x="26413" y="15967"/>
                    <a:pt x="26658" y="15800"/>
                  </a:cubicBezTo>
                  <a:cubicBezTo>
                    <a:pt x="26749" y="15739"/>
                    <a:pt x="26749" y="15618"/>
                    <a:pt x="26658" y="15557"/>
                  </a:cubicBezTo>
                  <a:cubicBezTo>
                    <a:pt x="25868" y="15010"/>
                    <a:pt x="25047" y="14706"/>
                    <a:pt x="24287" y="14098"/>
                  </a:cubicBezTo>
                  <a:cubicBezTo>
                    <a:pt x="23862" y="13733"/>
                    <a:pt x="23466" y="13368"/>
                    <a:pt x="22950" y="13156"/>
                  </a:cubicBezTo>
                  <a:cubicBezTo>
                    <a:pt x="22522" y="12955"/>
                    <a:pt x="22089" y="12837"/>
                    <a:pt x="21674" y="12837"/>
                  </a:cubicBezTo>
                  <a:cubicBezTo>
                    <a:pt x="21269" y="12837"/>
                    <a:pt x="20880" y="12949"/>
                    <a:pt x="20530" y="13206"/>
                  </a:cubicBezTo>
                  <a:lnTo>
                    <a:pt x="20530" y="13206"/>
                  </a:lnTo>
                  <a:cubicBezTo>
                    <a:pt x="18715" y="11441"/>
                    <a:pt x="16925" y="9627"/>
                    <a:pt x="15108" y="7867"/>
                  </a:cubicBezTo>
                  <a:cubicBezTo>
                    <a:pt x="14375" y="7134"/>
                    <a:pt x="13740" y="6460"/>
                    <a:pt x="12825" y="6460"/>
                  </a:cubicBezTo>
                  <a:cubicBezTo>
                    <a:pt x="12602" y="6460"/>
                    <a:pt x="12361" y="6501"/>
                    <a:pt x="12098" y="6590"/>
                  </a:cubicBezTo>
                  <a:cubicBezTo>
                    <a:pt x="11521" y="6803"/>
                    <a:pt x="11095" y="7289"/>
                    <a:pt x="10548" y="7532"/>
                  </a:cubicBezTo>
                  <a:cubicBezTo>
                    <a:pt x="10331" y="7618"/>
                    <a:pt x="10117" y="7656"/>
                    <a:pt x="9908" y="7656"/>
                  </a:cubicBezTo>
                  <a:cubicBezTo>
                    <a:pt x="8621" y="7656"/>
                    <a:pt x="7481" y="6223"/>
                    <a:pt x="6566" y="5466"/>
                  </a:cubicBezTo>
                  <a:cubicBezTo>
                    <a:pt x="5594" y="4645"/>
                    <a:pt x="4651" y="3824"/>
                    <a:pt x="3679" y="3003"/>
                  </a:cubicBezTo>
                  <a:cubicBezTo>
                    <a:pt x="2797" y="2274"/>
                    <a:pt x="1126" y="1332"/>
                    <a:pt x="548" y="359"/>
                  </a:cubicBezTo>
                  <a:lnTo>
                    <a:pt x="548" y="359"/>
                  </a:lnTo>
                  <a:cubicBezTo>
                    <a:pt x="561" y="372"/>
                    <a:pt x="584" y="379"/>
                    <a:pt x="606" y="379"/>
                  </a:cubicBezTo>
                  <a:cubicBezTo>
                    <a:pt x="638" y="379"/>
                    <a:pt x="670" y="364"/>
                    <a:pt x="670" y="329"/>
                  </a:cubicBezTo>
                  <a:cubicBezTo>
                    <a:pt x="670" y="268"/>
                    <a:pt x="670" y="207"/>
                    <a:pt x="670" y="177"/>
                  </a:cubicBezTo>
                  <a:cubicBezTo>
                    <a:pt x="670" y="146"/>
                    <a:pt x="670" y="86"/>
                    <a:pt x="609" y="86"/>
                  </a:cubicBezTo>
                  <a:cubicBezTo>
                    <a:pt x="485" y="33"/>
                    <a:pt x="433" y="0"/>
                    <a:pt x="36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1391" name="Google Shape;1391;p33"/>
          <p:cNvSpPr/>
          <p:nvPr/>
        </p:nvSpPr>
        <p:spPr>
          <a:xfrm flipH="1">
            <a:off x="-120880" y="4189077"/>
            <a:ext cx="9591406" cy="1099876"/>
          </a:xfrm>
          <a:custGeom>
            <a:avLst/>
            <a:gdLst/>
            <a:ahLst/>
            <a:cxnLst/>
            <a:rect l="l" t="t" r="r" b="b"/>
            <a:pathLst>
              <a:path w="314292" h="71525" extrusionOk="0">
                <a:moveTo>
                  <a:pt x="165225" y="0"/>
                </a:moveTo>
                <a:cubicBezTo>
                  <a:pt x="164307" y="0"/>
                  <a:pt x="163407" y="376"/>
                  <a:pt x="162526" y="733"/>
                </a:cubicBezTo>
                <a:cubicBezTo>
                  <a:pt x="148544" y="6660"/>
                  <a:pt x="134045" y="10794"/>
                  <a:pt x="119334" y="13074"/>
                </a:cubicBezTo>
                <a:lnTo>
                  <a:pt x="7052" y="21858"/>
                </a:lnTo>
                <a:lnTo>
                  <a:pt x="0" y="71525"/>
                </a:lnTo>
                <a:lnTo>
                  <a:pt x="0" y="71525"/>
                </a:lnTo>
                <a:lnTo>
                  <a:pt x="310432" y="70552"/>
                </a:lnTo>
                <a:lnTo>
                  <a:pt x="314292" y="8606"/>
                </a:lnTo>
                <a:cubicBezTo>
                  <a:pt x="310067" y="6516"/>
                  <a:pt x="305632" y="5761"/>
                  <a:pt x="301104" y="5761"/>
                </a:cubicBezTo>
                <a:cubicBezTo>
                  <a:pt x="293580" y="5761"/>
                  <a:pt x="285799" y="7848"/>
                  <a:pt x="278303" y="9366"/>
                </a:cubicBezTo>
                <a:cubicBezTo>
                  <a:pt x="268885" y="11266"/>
                  <a:pt x="259326" y="12227"/>
                  <a:pt x="249772" y="12227"/>
                </a:cubicBezTo>
                <a:cubicBezTo>
                  <a:pt x="242061" y="12227"/>
                  <a:pt x="234352" y="11601"/>
                  <a:pt x="226722" y="10338"/>
                </a:cubicBezTo>
                <a:cubicBezTo>
                  <a:pt x="224138" y="9913"/>
                  <a:pt x="221524" y="9426"/>
                  <a:pt x="219092" y="8241"/>
                </a:cubicBezTo>
                <a:cubicBezTo>
                  <a:pt x="216904" y="7238"/>
                  <a:pt x="214867" y="5657"/>
                  <a:pt x="212618" y="4958"/>
                </a:cubicBezTo>
                <a:cubicBezTo>
                  <a:pt x="211344" y="4541"/>
                  <a:pt x="210038" y="4405"/>
                  <a:pt x="208717" y="4405"/>
                </a:cubicBezTo>
                <a:cubicBezTo>
                  <a:pt x="206384" y="4405"/>
                  <a:pt x="204005" y="4828"/>
                  <a:pt x="201676" y="4867"/>
                </a:cubicBezTo>
                <a:cubicBezTo>
                  <a:pt x="201532" y="4870"/>
                  <a:pt x="201388" y="4871"/>
                  <a:pt x="201245" y="4871"/>
                </a:cubicBezTo>
                <a:cubicBezTo>
                  <a:pt x="194328" y="4871"/>
                  <a:pt x="187531" y="1630"/>
                  <a:pt x="180653" y="1630"/>
                </a:cubicBezTo>
                <a:cubicBezTo>
                  <a:pt x="180062" y="1630"/>
                  <a:pt x="179471" y="1654"/>
                  <a:pt x="178879" y="1706"/>
                </a:cubicBezTo>
                <a:cubicBezTo>
                  <a:pt x="176776" y="1924"/>
                  <a:pt x="174587" y="2455"/>
                  <a:pt x="172486" y="2455"/>
                </a:cubicBezTo>
                <a:cubicBezTo>
                  <a:pt x="171063" y="2455"/>
                  <a:pt x="169681" y="2211"/>
                  <a:pt x="168392" y="1463"/>
                </a:cubicBezTo>
                <a:cubicBezTo>
                  <a:pt x="167602" y="1007"/>
                  <a:pt x="166873" y="308"/>
                  <a:pt x="165991" y="95"/>
                </a:cubicBezTo>
                <a:cubicBezTo>
                  <a:pt x="165734" y="29"/>
                  <a:pt x="165479" y="0"/>
                  <a:pt x="16522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92" name="Google Shape;1392;p33"/>
          <p:cNvSpPr/>
          <p:nvPr/>
        </p:nvSpPr>
        <p:spPr>
          <a:xfrm>
            <a:off x="-199699" y="4397426"/>
            <a:ext cx="9587089" cy="891585"/>
          </a:xfrm>
          <a:custGeom>
            <a:avLst/>
            <a:gdLst/>
            <a:ahLst/>
            <a:cxnLst/>
            <a:rect l="l" t="t" r="r" b="b"/>
            <a:pathLst>
              <a:path w="314202" h="129874" extrusionOk="0">
                <a:moveTo>
                  <a:pt x="1672" y="0"/>
                </a:moveTo>
                <a:lnTo>
                  <a:pt x="1672" y="0"/>
                </a:lnTo>
                <a:cubicBezTo>
                  <a:pt x="1" y="40457"/>
                  <a:pt x="305" y="81035"/>
                  <a:pt x="2524" y="121461"/>
                </a:cubicBezTo>
                <a:cubicBezTo>
                  <a:pt x="2645" y="123558"/>
                  <a:pt x="2919" y="125929"/>
                  <a:pt x="4621" y="127175"/>
                </a:cubicBezTo>
                <a:cubicBezTo>
                  <a:pt x="5635" y="127907"/>
                  <a:pt x="6906" y="128052"/>
                  <a:pt x="8178" y="128052"/>
                </a:cubicBezTo>
                <a:cubicBezTo>
                  <a:pt x="8544" y="128052"/>
                  <a:pt x="8911" y="128040"/>
                  <a:pt x="9271" y="128026"/>
                </a:cubicBezTo>
                <a:cubicBezTo>
                  <a:pt x="34118" y="126930"/>
                  <a:pt x="58972" y="126524"/>
                  <a:pt x="83830" y="126524"/>
                </a:cubicBezTo>
                <a:cubicBezTo>
                  <a:pt x="155194" y="126524"/>
                  <a:pt x="226599" y="129874"/>
                  <a:pt x="297993" y="129874"/>
                </a:cubicBezTo>
                <a:cubicBezTo>
                  <a:pt x="303102" y="129874"/>
                  <a:pt x="308211" y="129857"/>
                  <a:pt x="313320" y="129820"/>
                </a:cubicBezTo>
                <a:cubicBezTo>
                  <a:pt x="314201" y="89789"/>
                  <a:pt x="313897" y="49727"/>
                  <a:pt x="312438" y="9727"/>
                </a:cubicBezTo>
                <a:cubicBezTo>
                  <a:pt x="237145" y="6231"/>
                  <a:pt x="161800" y="3054"/>
                  <a:pt x="86401" y="3054"/>
                </a:cubicBezTo>
                <a:cubicBezTo>
                  <a:pt x="81168" y="3054"/>
                  <a:pt x="75935" y="3069"/>
                  <a:pt x="70701" y="3101"/>
                </a:cubicBezTo>
                <a:cubicBezTo>
                  <a:pt x="64804" y="3132"/>
                  <a:pt x="58894" y="3185"/>
                  <a:pt x="52984" y="3185"/>
                </a:cubicBezTo>
                <a:cubicBezTo>
                  <a:pt x="35803" y="3185"/>
                  <a:pt x="18611" y="2737"/>
                  <a:pt x="16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93" name="Google Shape;1393;p33"/>
          <p:cNvSpPr/>
          <p:nvPr/>
        </p:nvSpPr>
        <p:spPr>
          <a:xfrm>
            <a:off x="-132025" y="4397426"/>
            <a:ext cx="9408044" cy="266889"/>
          </a:xfrm>
          <a:custGeom>
            <a:avLst/>
            <a:gdLst/>
            <a:ahLst/>
            <a:cxnLst/>
            <a:rect l="l" t="t" r="r" b="b"/>
            <a:pathLst>
              <a:path w="304566" h="32637" extrusionOk="0">
                <a:moveTo>
                  <a:pt x="0" y="0"/>
                </a:moveTo>
                <a:lnTo>
                  <a:pt x="213" y="13283"/>
                </a:lnTo>
                <a:cubicBezTo>
                  <a:pt x="28816" y="12888"/>
                  <a:pt x="57418" y="12493"/>
                  <a:pt x="86020" y="12097"/>
                </a:cubicBezTo>
                <a:cubicBezTo>
                  <a:pt x="87174" y="12080"/>
                  <a:pt x="88339" y="12065"/>
                  <a:pt x="89505" y="12065"/>
                </a:cubicBezTo>
                <a:cubicBezTo>
                  <a:pt x="94389" y="12065"/>
                  <a:pt x="99307" y="12333"/>
                  <a:pt x="103650" y="13830"/>
                </a:cubicBezTo>
                <a:cubicBezTo>
                  <a:pt x="109580" y="15901"/>
                  <a:pt x="114584" y="20251"/>
                  <a:pt x="120935" y="20251"/>
                </a:cubicBezTo>
                <a:cubicBezTo>
                  <a:pt x="121387" y="20251"/>
                  <a:pt x="121846" y="20229"/>
                  <a:pt x="122313" y="20183"/>
                </a:cubicBezTo>
                <a:cubicBezTo>
                  <a:pt x="125109" y="19909"/>
                  <a:pt x="127632" y="18724"/>
                  <a:pt x="130459" y="18541"/>
                </a:cubicBezTo>
                <a:cubicBezTo>
                  <a:pt x="130774" y="18518"/>
                  <a:pt x="131089" y="18507"/>
                  <a:pt x="131404" y="18507"/>
                </a:cubicBezTo>
                <a:cubicBezTo>
                  <a:pt x="133909" y="18507"/>
                  <a:pt x="136394" y="19197"/>
                  <a:pt x="138878" y="19575"/>
                </a:cubicBezTo>
                <a:cubicBezTo>
                  <a:pt x="140619" y="19844"/>
                  <a:pt x="142369" y="19959"/>
                  <a:pt x="144123" y="19959"/>
                </a:cubicBezTo>
                <a:cubicBezTo>
                  <a:pt x="150484" y="19959"/>
                  <a:pt x="156905" y="18452"/>
                  <a:pt x="163195" y="17356"/>
                </a:cubicBezTo>
                <a:cubicBezTo>
                  <a:pt x="166733" y="16753"/>
                  <a:pt x="170519" y="16309"/>
                  <a:pt x="174200" y="16309"/>
                </a:cubicBezTo>
                <a:cubicBezTo>
                  <a:pt x="178866" y="16309"/>
                  <a:pt x="183362" y="17022"/>
                  <a:pt x="186964" y="19028"/>
                </a:cubicBezTo>
                <a:cubicBezTo>
                  <a:pt x="189639" y="20547"/>
                  <a:pt x="191554" y="22645"/>
                  <a:pt x="194320" y="24043"/>
                </a:cubicBezTo>
                <a:cubicBezTo>
                  <a:pt x="196843" y="25350"/>
                  <a:pt x="199883" y="25988"/>
                  <a:pt x="202892" y="26596"/>
                </a:cubicBezTo>
                <a:cubicBezTo>
                  <a:pt x="211403" y="28389"/>
                  <a:pt x="219913" y="30183"/>
                  <a:pt x="228424" y="31946"/>
                </a:cubicBezTo>
                <a:cubicBezTo>
                  <a:pt x="230046" y="32291"/>
                  <a:pt x="231690" y="32637"/>
                  <a:pt x="233378" y="32637"/>
                </a:cubicBezTo>
                <a:cubicBezTo>
                  <a:pt x="233621" y="32637"/>
                  <a:pt x="233864" y="32630"/>
                  <a:pt x="234108" y="32614"/>
                </a:cubicBezTo>
                <a:cubicBezTo>
                  <a:pt x="240339" y="32250"/>
                  <a:pt x="243470" y="27113"/>
                  <a:pt x="248820" y="24833"/>
                </a:cubicBezTo>
                <a:cubicBezTo>
                  <a:pt x="253045" y="23009"/>
                  <a:pt x="258303" y="23131"/>
                  <a:pt x="263227" y="22766"/>
                </a:cubicBezTo>
                <a:cubicBezTo>
                  <a:pt x="277452" y="21672"/>
                  <a:pt x="290371" y="16140"/>
                  <a:pt x="304565" y="14863"/>
                </a:cubicBezTo>
                <a:lnTo>
                  <a:pt x="303927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94" name="Google Shape;1394;p33"/>
          <p:cNvSpPr/>
          <p:nvPr/>
        </p:nvSpPr>
        <p:spPr>
          <a:xfrm>
            <a:off x="3519425" y="4765074"/>
            <a:ext cx="5867981" cy="523780"/>
          </a:xfrm>
          <a:custGeom>
            <a:avLst/>
            <a:gdLst/>
            <a:ahLst/>
            <a:cxnLst/>
            <a:rect l="l" t="t" r="r" b="b"/>
            <a:pathLst>
              <a:path w="192314" h="36628" extrusionOk="0">
                <a:moveTo>
                  <a:pt x="192314" y="1"/>
                </a:moveTo>
                <a:lnTo>
                  <a:pt x="192314" y="1"/>
                </a:lnTo>
                <a:cubicBezTo>
                  <a:pt x="172192" y="305"/>
                  <a:pt x="152070" y="578"/>
                  <a:pt x="131918" y="852"/>
                </a:cubicBezTo>
                <a:cubicBezTo>
                  <a:pt x="128179" y="913"/>
                  <a:pt x="124319" y="1004"/>
                  <a:pt x="120854" y="2463"/>
                </a:cubicBezTo>
                <a:cubicBezTo>
                  <a:pt x="118726" y="3375"/>
                  <a:pt x="116811" y="4803"/>
                  <a:pt x="114683" y="5715"/>
                </a:cubicBezTo>
                <a:cubicBezTo>
                  <a:pt x="111969" y="6878"/>
                  <a:pt x="109058" y="7163"/>
                  <a:pt x="106085" y="7163"/>
                </a:cubicBezTo>
                <a:cubicBezTo>
                  <a:pt x="103232" y="7163"/>
                  <a:pt x="100323" y="6901"/>
                  <a:pt x="97479" y="6901"/>
                </a:cubicBezTo>
                <a:cubicBezTo>
                  <a:pt x="97432" y="6901"/>
                  <a:pt x="97385" y="6900"/>
                  <a:pt x="97338" y="6900"/>
                </a:cubicBezTo>
                <a:cubicBezTo>
                  <a:pt x="87600" y="6900"/>
                  <a:pt x="78133" y="10016"/>
                  <a:pt x="68877" y="13071"/>
                </a:cubicBezTo>
                <a:cubicBezTo>
                  <a:pt x="54621" y="17813"/>
                  <a:pt x="40366" y="22524"/>
                  <a:pt x="26080" y="27266"/>
                </a:cubicBezTo>
                <a:lnTo>
                  <a:pt x="0" y="34713"/>
                </a:lnTo>
                <a:lnTo>
                  <a:pt x="189062" y="36628"/>
                </a:lnTo>
                <a:lnTo>
                  <a:pt x="192314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1395" name="Google Shape;1395;p33"/>
          <p:cNvGrpSpPr/>
          <p:nvPr/>
        </p:nvGrpSpPr>
        <p:grpSpPr>
          <a:xfrm>
            <a:off x="1579752" y="3851925"/>
            <a:ext cx="1450675" cy="955200"/>
            <a:chOff x="556750" y="4146175"/>
            <a:chExt cx="1450675" cy="955200"/>
          </a:xfrm>
        </p:grpSpPr>
        <p:sp>
          <p:nvSpPr>
            <p:cNvPr id="1396" name="Google Shape;1396;p33"/>
            <p:cNvSpPr/>
            <p:nvPr/>
          </p:nvSpPr>
          <p:spPr>
            <a:xfrm>
              <a:off x="577275" y="4217600"/>
              <a:ext cx="20550" cy="883775"/>
            </a:xfrm>
            <a:custGeom>
              <a:avLst/>
              <a:gdLst/>
              <a:ahLst/>
              <a:cxnLst/>
              <a:rect l="l" t="t" r="r" b="b"/>
              <a:pathLst>
                <a:path w="822" h="35351" extrusionOk="0">
                  <a:moveTo>
                    <a:pt x="274" y="1"/>
                  </a:moveTo>
                  <a:cubicBezTo>
                    <a:pt x="244" y="1"/>
                    <a:pt x="213" y="16"/>
                    <a:pt x="213" y="46"/>
                  </a:cubicBezTo>
                  <a:cubicBezTo>
                    <a:pt x="183" y="5487"/>
                    <a:pt x="335" y="10867"/>
                    <a:pt x="365" y="16308"/>
                  </a:cubicBezTo>
                  <a:lnTo>
                    <a:pt x="365" y="17341"/>
                  </a:lnTo>
                  <a:cubicBezTo>
                    <a:pt x="365" y="23299"/>
                    <a:pt x="0" y="29347"/>
                    <a:pt x="244" y="35305"/>
                  </a:cubicBezTo>
                  <a:cubicBezTo>
                    <a:pt x="244" y="35335"/>
                    <a:pt x="251" y="35351"/>
                    <a:pt x="259" y="35351"/>
                  </a:cubicBezTo>
                  <a:cubicBezTo>
                    <a:pt x="266" y="35351"/>
                    <a:pt x="274" y="35335"/>
                    <a:pt x="274" y="35305"/>
                  </a:cubicBezTo>
                  <a:cubicBezTo>
                    <a:pt x="821" y="29378"/>
                    <a:pt x="639" y="23299"/>
                    <a:pt x="639" y="17341"/>
                  </a:cubicBezTo>
                  <a:lnTo>
                    <a:pt x="639" y="16308"/>
                  </a:lnTo>
                  <a:cubicBezTo>
                    <a:pt x="639" y="10867"/>
                    <a:pt x="639" y="5457"/>
                    <a:pt x="335" y="46"/>
                  </a:cubicBezTo>
                  <a:cubicBezTo>
                    <a:pt x="335" y="16"/>
                    <a:pt x="304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97" name="Google Shape;1397;p33"/>
            <p:cNvSpPr/>
            <p:nvPr/>
          </p:nvSpPr>
          <p:spPr>
            <a:xfrm>
              <a:off x="556750" y="4278200"/>
              <a:ext cx="66150" cy="339875"/>
            </a:xfrm>
            <a:custGeom>
              <a:avLst/>
              <a:gdLst/>
              <a:ahLst/>
              <a:cxnLst/>
              <a:rect l="l" t="t" r="r" b="b"/>
              <a:pathLst>
                <a:path w="2646" h="13595" extrusionOk="0">
                  <a:moveTo>
                    <a:pt x="1346" y="1"/>
                  </a:moveTo>
                  <a:cubicBezTo>
                    <a:pt x="882" y="1"/>
                    <a:pt x="426" y="312"/>
                    <a:pt x="396" y="935"/>
                  </a:cubicBezTo>
                  <a:cubicBezTo>
                    <a:pt x="244" y="2820"/>
                    <a:pt x="305" y="4795"/>
                    <a:pt x="244" y="6741"/>
                  </a:cubicBezTo>
                  <a:cubicBezTo>
                    <a:pt x="153" y="8656"/>
                    <a:pt x="1" y="10631"/>
                    <a:pt x="244" y="12546"/>
                  </a:cubicBezTo>
                  <a:cubicBezTo>
                    <a:pt x="320" y="13245"/>
                    <a:pt x="821" y="13595"/>
                    <a:pt x="1323" y="13595"/>
                  </a:cubicBezTo>
                  <a:cubicBezTo>
                    <a:pt x="1824" y="13595"/>
                    <a:pt x="2326" y="13245"/>
                    <a:pt x="2402" y="12546"/>
                  </a:cubicBezTo>
                  <a:cubicBezTo>
                    <a:pt x="2645" y="10662"/>
                    <a:pt x="2493" y="8686"/>
                    <a:pt x="2432" y="6741"/>
                  </a:cubicBezTo>
                  <a:cubicBezTo>
                    <a:pt x="2372" y="4856"/>
                    <a:pt x="2493" y="2881"/>
                    <a:pt x="2341" y="935"/>
                  </a:cubicBezTo>
                  <a:cubicBezTo>
                    <a:pt x="2280" y="312"/>
                    <a:pt x="1809" y="1"/>
                    <a:pt x="134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98" name="Google Shape;1398;p33"/>
            <p:cNvSpPr/>
            <p:nvPr/>
          </p:nvSpPr>
          <p:spPr>
            <a:xfrm>
              <a:off x="875150" y="4188325"/>
              <a:ext cx="278625" cy="782725"/>
            </a:xfrm>
            <a:custGeom>
              <a:avLst/>
              <a:gdLst/>
              <a:ahLst/>
              <a:cxnLst/>
              <a:rect l="l" t="t" r="r" b="b"/>
              <a:pathLst>
                <a:path w="11145" h="31309" extrusionOk="0">
                  <a:moveTo>
                    <a:pt x="11081" y="0"/>
                  </a:moveTo>
                  <a:cubicBezTo>
                    <a:pt x="11063" y="0"/>
                    <a:pt x="11045" y="10"/>
                    <a:pt x="11034" y="32"/>
                  </a:cubicBezTo>
                  <a:cubicBezTo>
                    <a:pt x="8633" y="4925"/>
                    <a:pt x="6688" y="10001"/>
                    <a:pt x="4864" y="15138"/>
                  </a:cubicBezTo>
                  <a:lnTo>
                    <a:pt x="4560" y="16020"/>
                  </a:lnTo>
                  <a:cubicBezTo>
                    <a:pt x="2827" y="21035"/>
                    <a:pt x="943" y="26081"/>
                    <a:pt x="1" y="31309"/>
                  </a:cubicBezTo>
                  <a:cubicBezTo>
                    <a:pt x="1" y="31309"/>
                    <a:pt x="31" y="31309"/>
                    <a:pt x="61" y="31278"/>
                  </a:cubicBezTo>
                  <a:cubicBezTo>
                    <a:pt x="1794" y="26293"/>
                    <a:pt x="3101" y="21065"/>
                    <a:pt x="4864" y="16050"/>
                  </a:cubicBezTo>
                  <a:lnTo>
                    <a:pt x="5168" y="15199"/>
                  </a:lnTo>
                  <a:cubicBezTo>
                    <a:pt x="6992" y="10123"/>
                    <a:pt x="9089" y="5108"/>
                    <a:pt x="11125" y="92"/>
                  </a:cubicBezTo>
                  <a:cubicBezTo>
                    <a:pt x="11145" y="34"/>
                    <a:pt x="11114" y="0"/>
                    <a:pt x="110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99" name="Google Shape;1399;p33"/>
            <p:cNvSpPr/>
            <p:nvPr/>
          </p:nvSpPr>
          <p:spPr>
            <a:xfrm>
              <a:off x="980600" y="4244700"/>
              <a:ext cx="170500" cy="317225"/>
            </a:xfrm>
            <a:custGeom>
              <a:avLst/>
              <a:gdLst/>
              <a:ahLst/>
              <a:cxnLst/>
              <a:rect l="l" t="t" r="r" b="b"/>
              <a:pathLst>
                <a:path w="6820" h="12689" extrusionOk="0">
                  <a:moveTo>
                    <a:pt x="5636" y="0"/>
                  </a:moveTo>
                  <a:cubicBezTo>
                    <a:pt x="5309" y="0"/>
                    <a:pt x="4972" y="170"/>
                    <a:pt x="4749" y="573"/>
                  </a:cubicBezTo>
                  <a:cubicBezTo>
                    <a:pt x="3807" y="2245"/>
                    <a:pt x="3078" y="4099"/>
                    <a:pt x="2318" y="5892"/>
                  </a:cubicBezTo>
                  <a:cubicBezTo>
                    <a:pt x="1527" y="7625"/>
                    <a:pt x="646" y="9449"/>
                    <a:pt x="190" y="11303"/>
                  </a:cubicBezTo>
                  <a:cubicBezTo>
                    <a:pt x="0" y="12138"/>
                    <a:pt x="616" y="12688"/>
                    <a:pt x="1253" y="12688"/>
                  </a:cubicBezTo>
                  <a:cubicBezTo>
                    <a:pt x="1637" y="12688"/>
                    <a:pt x="2028" y="12489"/>
                    <a:pt x="2257" y="12032"/>
                  </a:cubicBezTo>
                  <a:cubicBezTo>
                    <a:pt x="3108" y="10330"/>
                    <a:pt x="3685" y="8476"/>
                    <a:pt x="4324" y="6683"/>
                  </a:cubicBezTo>
                  <a:cubicBezTo>
                    <a:pt x="5023" y="4889"/>
                    <a:pt x="5844" y="3157"/>
                    <a:pt x="6543" y="1363"/>
                  </a:cubicBezTo>
                  <a:cubicBezTo>
                    <a:pt x="6820" y="592"/>
                    <a:pt x="6246" y="0"/>
                    <a:pt x="5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00" name="Google Shape;1400;p33"/>
            <p:cNvSpPr/>
            <p:nvPr/>
          </p:nvSpPr>
          <p:spPr>
            <a:xfrm>
              <a:off x="1920775" y="4146175"/>
              <a:ext cx="22800" cy="770175"/>
            </a:xfrm>
            <a:custGeom>
              <a:avLst/>
              <a:gdLst/>
              <a:ahLst/>
              <a:cxnLst/>
              <a:rect l="l" t="t" r="r" b="b"/>
              <a:pathLst>
                <a:path w="912" h="30807" extrusionOk="0">
                  <a:moveTo>
                    <a:pt x="866" y="0"/>
                  </a:moveTo>
                  <a:cubicBezTo>
                    <a:pt x="844" y="0"/>
                    <a:pt x="821" y="16"/>
                    <a:pt x="821" y="46"/>
                  </a:cubicBezTo>
                  <a:cubicBezTo>
                    <a:pt x="608" y="2934"/>
                    <a:pt x="517" y="5791"/>
                    <a:pt x="456" y="8678"/>
                  </a:cubicBezTo>
                  <a:cubicBezTo>
                    <a:pt x="426" y="10137"/>
                    <a:pt x="426" y="11566"/>
                    <a:pt x="395" y="13025"/>
                  </a:cubicBezTo>
                  <a:lnTo>
                    <a:pt x="365" y="17128"/>
                  </a:lnTo>
                  <a:cubicBezTo>
                    <a:pt x="304" y="21627"/>
                    <a:pt x="0" y="26277"/>
                    <a:pt x="426" y="30806"/>
                  </a:cubicBezTo>
                  <a:cubicBezTo>
                    <a:pt x="426" y="30806"/>
                    <a:pt x="517" y="30806"/>
                    <a:pt x="517" y="30745"/>
                  </a:cubicBezTo>
                  <a:cubicBezTo>
                    <a:pt x="882" y="26247"/>
                    <a:pt x="608" y="21596"/>
                    <a:pt x="669" y="17067"/>
                  </a:cubicBezTo>
                  <a:cubicBezTo>
                    <a:pt x="669" y="15700"/>
                    <a:pt x="699" y="14362"/>
                    <a:pt x="730" y="12964"/>
                  </a:cubicBezTo>
                  <a:lnTo>
                    <a:pt x="821" y="8678"/>
                  </a:lnTo>
                  <a:cubicBezTo>
                    <a:pt x="882" y="5791"/>
                    <a:pt x="912" y="2934"/>
                    <a:pt x="912" y="46"/>
                  </a:cubicBezTo>
                  <a:cubicBezTo>
                    <a:pt x="912" y="16"/>
                    <a:pt x="889" y="0"/>
                    <a:pt x="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01" name="Google Shape;1401;p33"/>
            <p:cNvSpPr/>
            <p:nvPr/>
          </p:nvSpPr>
          <p:spPr>
            <a:xfrm>
              <a:off x="1901000" y="4207475"/>
              <a:ext cx="68425" cy="339275"/>
            </a:xfrm>
            <a:custGeom>
              <a:avLst/>
              <a:gdLst/>
              <a:ahLst/>
              <a:cxnLst/>
              <a:rect l="l" t="t" r="r" b="b"/>
              <a:pathLst>
                <a:path w="2737" h="13571" extrusionOk="0">
                  <a:moveTo>
                    <a:pt x="1670" y="1"/>
                  </a:moveTo>
                  <a:cubicBezTo>
                    <a:pt x="1232" y="1"/>
                    <a:pt x="803" y="284"/>
                    <a:pt x="730" y="877"/>
                  </a:cubicBezTo>
                  <a:cubicBezTo>
                    <a:pt x="457" y="2792"/>
                    <a:pt x="457" y="4737"/>
                    <a:pt x="335" y="6682"/>
                  </a:cubicBezTo>
                  <a:cubicBezTo>
                    <a:pt x="244" y="8597"/>
                    <a:pt x="1" y="10603"/>
                    <a:pt x="183" y="12518"/>
                  </a:cubicBezTo>
                  <a:cubicBezTo>
                    <a:pt x="290" y="13221"/>
                    <a:pt x="804" y="13571"/>
                    <a:pt x="1312" y="13571"/>
                  </a:cubicBezTo>
                  <a:cubicBezTo>
                    <a:pt x="1815" y="13571"/>
                    <a:pt x="2311" y="13229"/>
                    <a:pt x="2402" y="12549"/>
                  </a:cubicBezTo>
                  <a:cubicBezTo>
                    <a:pt x="2645" y="10634"/>
                    <a:pt x="2554" y="8658"/>
                    <a:pt x="2554" y="6773"/>
                  </a:cubicBezTo>
                  <a:cubicBezTo>
                    <a:pt x="2554" y="4858"/>
                    <a:pt x="2736" y="2883"/>
                    <a:pt x="2676" y="998"/>
                  </a:cubicBezTo>
                  <a:cubicBezTo>
                    <a:pt x="2644" y="345"/>
                    <a:pt x="2152" y="1"/>
                    <a:pt x="167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02" name="Google Shape;1402;p33"/>
            <p:cNvSpPr/>
            <p:nvPr/>
          </p:nvSpPr>
          <p:spPr>
            <a:xfrm>
              <a:off x="1847050" y="4906450"/>
              <a:ext cx="83625" cy="36425"/>
            </a:xfrm>
            <a:custGeom>
              <a:avLst/>
              <a:gdLst/>
              <a:ahLst/>
              <a:cxnLst/>
              <a:rect l="l" t="t" r="r" b="b"/>
              <a:pathLst>
                <a:path w="3345" h="1457" extrusionOk="0">
                  <a:moveTo>
                    <a:pt x="324" y="0"/>
                  </a:moveTo>
                  <a:cubicBezTo>
                    <a:pt x="274" y="0"/>
                    <a:pt x="229" y="31"/>
                    <a:pt x="183" y="91"/>
                  </a:cubicBezTo>
                  <a:cubicBezTo>
                    <a:pt x="31" y="334"/>
                    <a:pt x="1" y="608"/>
                    <a:pt x="1" y="912"/>
                  </a:cubicBezTo>
                  <a:cubicBezTo>
                    <a:pt x="1" y="1064"/>
                    <a:pt x="122" y="1216"/>
                    <a:pt x="244" y="1246"/>
                  </a:cubicBezTo>
                  <a:cubicBezTo>
                    <a:pt x="710" y="1387"/>
                    <a:pt x="1169" y="1457"/>
                    <a:pt x="1628" y="1457"/>
                  </a:cubicBezTo>
                  <a:cubicBezTo>
                    <a:pt x="2157" y="1457"/>
                    <a:pt x="2685" y="1365"/>
                    <a:pt x="3223" y="1186"/>
                  </a:cubicBezTo>
                  <a:cubicBezTo>
                    <a:pt x="3344" y="1155"/>
                    <a:pt x="3344" y="942"/>
                    <a:pt x="3192" y="942"/>
                  </a:cubicBezTo>
                  <a:cubicBezTo>
                    <a:pt x="2356" y="859"/>
                    <a:pt x="1519" y="724"/>
                    <a:pt x="682" y="585"/>
                  </a:cubicBezTo>
                  <a:lnTo>
                    <a:pt x="682" y="585"/>
                  </a:lnTo>
                  <a:cubicBezTo>
                    <a:pt x="642" y="412"/>
                    <a:pt x="596" y="244"/>
                    <a:pt x="487" y="91"/>
                  </a:cubicBezTo>
                  <a:cubicBezTo>
                    <a:pt x="426" y="31"/>
                    <a:pt x="373" y="0"/>
                    <a:pt x="324" y="0"/>
                  </a:cubicBezTo>
                  <a:close/>
                </a:path>
              </a:pathLst>
            </a:custGeom>
            <a:solidFill>
              <a:srgbClr val="5347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03" name="Google Shape;1403;p33"/>
            <p:cNvSpPr/>
            <p:nvPr/>
          </p:nvSpPr>
          <p:spPr>
            <a:xfrm>
              <a:off x="1891875" y="4951275"/>
              <a:ext cx="115550" cy="35925"/>
            </a:xfrm>
            <a:custGeom>
              <a:avLst/>
              <a:gdLst/>
              <a:ahLst/>
              <a:cxnLst/>
              <a:rect l="l" t="t" r="r" b="b"/>
              <a:pathLst>
                <a:path w="4622" h="1437" extrusionOk="0">
                  <a:moveTo>
                    <a:pt x="4408" y="0"/>
                  </a:moveTo>
                  <a:cubicBezTo>
                    <a:pt x="3709" y="183"/>
                    <a:pt x="3071" y="517"/>
                    <a:pt x="2341" y="639"/>
                  </a:cubicBezTo>
                  <a:cubicBezTo>
                    <a:pt x="1582" y="791"/>
                    <a:pt x="791" y="760"/>
                    <a:pt x="31" y="791"/>
                  </a:cubicBezTo>
                  <a:cubicBezTo>
                    <a:pt x="1" y="791"/>
                    <a:pt x="1" y="821"/>
                    <a:pt x="31" y="882"/>
                  </a:cubicBezTo>
                  <a:cubicBezTo>
                    <a:pt x="524" y="1254"/>
                    <a:pt x="1197" y="1437"/>
                    <a:pt x="1886" y="1437"/>
                  </a:cubicBezTo>
                  <a:cubicBezTo>
                    <a:pt x="2939" y="1437"/>
                    <a:pt x="4027" y="1010"/>
                    <a:pt x="4560" y="183"/>
                  </a:cubicBezTo>
                  <a:cubicBezTo>
                    <a:pt x="4621" y="122"/>
                    <a:pt x="4500" y="0"/>
                    <a:pt x="440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04" name="Google Shape;1404;p33"/>
            <p:cNvSpPr/>
            <p:nvPr/>
          </p:nvSpPr>
          <p:spPr>
            <a:xfrm>
              <a:off x="876000" y="4985150"/>
              <a:ext cx="70600" cy="33425"/>
            </a:xfrm>
            <a:custGeom>
              <a:avLst/>
              <a:gdLst/>
              <a:ahLst/>
              <a:cxnLst/>
              <a:rect l="l" t="t" r="r" b="b"/>
              <a:pathLst>
                <a:path w="2824" h="1337" extrusionOk="0">
                  <a:moveTo>
                    <a:pt x="2576" y="1"/>
                  </a:moveTo>
                  <a:cubicBezTo>
                    <a:pt x="2568" y="1"/>
                    <a:pt x="2559" y="4"/>
                    <a:pt x="2550" y="13"/>
                  </a:cubicBezTo>
                  <a:cubicBezTo>
                    <a:pt x="2246" y="135"/>
                    <a:pt x="1973" y="348"/>
                    <a:pt x="1669" y="500"/>
                  </a:cubicBezTo>
                  <a:cubicBezTo>
                    <a:pt x="1463" y="585"/>
                    <a:pt x="1248" y="623"/>
                    <a:pt x="1034" y="623"/>
                  </a:cubicBezTo>
                  <a:cubicBezTo>
                    <a:pt x="868" y="623"/>
                    <a:pt x="703" y="600"/>
                    <a:pt x="544" y="560"/>
                  </a:cubicBezTo>
                  <a:cubicBezTo>
                    <a:pt x="502" y="544"/>
                    <a:pt x="461" y="536"/>
                    <a:pt x="421" y="536"/>
                  </a:cubicBezTo>
                  <a:cubicBezTo>
                    <a:pt x="174" y="536"/>
                    <a:pt x="0" y="829"/>
                    <a:pt x="210" y="986"/>
                  </a:cubicBezTo>
                  <a:cubicBezTo>
                    <a:pt x="493" y="1232"/>
                    <a:pt x="848" y="1336"/>
                    <a:pt x="1200" y="1336"/>
                  </a:cubicBezTo>
                  <a:cubicBezTo>
                    <a:pt x="1413" y="1336"/>
                    <a:pt x="1626" y="1298"/>
                    <a:pt x="1821" y="1229"/>
                  </a:cubicBezTo>
                  <a:cubicBezTo>
                    <a:pt x="2246" y="1077"/>
                    <a:pt x="2824" y="591"/>
                    <a:pt x="2611" y="44"/>
                  </a:cubicBezTo>
                  <a:cubicBezTo>
                    <a:pt x="2611" y="22"/>
                    <a:pt x="2596" y="1"/>
                    <a:pt x="25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05" name="Google Shape;1405;p33"/>
            <p:cNvSpPr/>
            <p:nvPr/>
          </p:nvSpPr>
          <p:spPr>
            <a:xfrm>
              <a:off x="990675" y="5002425"/>
              <a:ext cx="41850" cy="31225"/>
            </a:xfrm>
            <a:custGeom>
              <a:avLst/>
              <a:gdLst/>
              <a:ahLst/>
              <a:cxnLst/>
              <a:rect l="l" t="t" r="r" b="b"/>
              <a:pathLst>
                <a:path w="1674" h="1249" extrusionOk="0">
                  <a:moveTo>
                    <a:pt x="1222" y="0"/>
                  </a:moveTo>
                  <a:cubicBezTo>
                    <a:pt x="1081" y="0"/>
                    <a:pt x="940" y="70"/>
                    <a:pt x="881" y="234"/>
                  </a:cubicBezTo>
                  <a:cubicBezTo>
                    <a:pt x="851" y="386"/>
                    <a:pt x="729" y="508"/>
                    <a:pt x="608" y="568"/>
                  </a:cubicBezTo>
                  <a:cubicBezTo>
                    <a:pt x="516" y="660"/>
                    <a:pt x="304" y="781"/>
                    <a:pt x="152" y="812"/>
                  </a:cubicBezTo>
                  <a:cubicBezTo>
                    <a:pt x="140" y="809"/>
                    <a:pt x="129" y="808"/>
                    <a:pt x="120" y="808"/>
                  </a:cubicBezTo>
                  <a:cubicBezTo>
                    <a:pt x="0" y="808"/>
                    <a:pt x="7" y="968"/>
                    <a:pt x="91" y="1024"/>
                  </a:cubicBezTo>
                  <a:cubicBezTo>
                    <a:pt x="182" y="1085"/>
                    <a:pt x="212" y="1116"/>
                    <a:pt x="273" y="1146"/>
                  </a:cubicBezTo>
                  <a:lnTo>
                    <a:pt x="304" y="1176"/>
                  </a:lnTo>
                  <a:cubicBezTo>
                    <a:pt x="364" y="1237"/>
                    <a:pt x="395" y="1237"/>
                    <a:pt x="486" y="1237"/>
                  </a:cubicBezTo>
                  <a:cubicBezTo>
                    <a:pt x="524" y="1245"/>
                    <a:pt x="564" y="1249"/>
                    <a:pt x="605" y="1249"/>
                  </a:cubicBezTo>
                  <a:cubicBezTo>
                    <a:pt x="727" y="1249"/>
                    <a:pt x="858" y="1214"/>
                    <a:pt x="972" y="1146"/>
                  </a:cubicBezTo>
                  <a:cubicBezTo>
                    <a:pt x="1276" y="994"/>
                    <a:pt x="1459" y="720"/>
                    <a:pt x="1580" y="417"/>
                  </a:cubicBezTo>
                  <a:cubicBezTo>
                    <a:pt x="1673" y="174"/>
                    <a:pt x="1447" y="0"/>
                    <a:pt x="122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406" name="Google Shape;1406;p33"/>
          <p:cNvGrpSpPr/>
          <p:nvPr/>
        </p:nvGrpSpPr>
        <p:grpSpPr>
          <a:xfrm flipH="1">
            <a:off x="1014152" y="3986801"/>
            <a:ext cx="278625" cy="845325"/>
            <a:chOff x="875150" y="4188325"/>
            <a:chExt cx="278625" cy="845325"/>
          </a:xfrm>
        </p:grpSpPr>
        <p:sp>
          <p:nvSpPr>
            <p:cNvPr id="1407" name="Google Shape;1407;p33"/>
            <p:cNvSpPr/>
            <p:nvPr/>
          </p:nvSpPr>
          <p:spPr>
            <a:xfrm>
              <a:off x="875150" y="4188325"/>
              <a:ext cx="278625" cy="782725"/>
            </a:xfrm>
            <a:custGeom>
              <a:avLst/>
              <a:gdLst/>
              <a:ahLst/>
              <a:cxnLst/>
              <a:rect l="l" t="t" r="r" b="b"/>
              <a:pathLst>
                <a:path w="11145" h="31309" extrusionOk="0">
                  <a:moveTo>
                    <a:pt x="11081" y="0"/>
                  </a:moveTo>
                  <a:cubicBezTo>
                    <a:pt x="11063" y="0"/>
                    <a:pt x="11045" y="10"/>
                    <a:pt x="11034" y="32"/>
                  </a:cubicBezTo>
                  <a:cubicBezTo>
                    <a:pt x="8633" y="4925"/>
                    <a:pt x="6688" y="10001"/>
                    <a:pt x="4864" y="15138"/>
                  </a:cubicBezTo>
                  <a:lnTo>
                    <a:pt x="4560" y="16020"/>
                  </a:lnTo>
                  <a:cubicBezTo>
                    <a:pt x="2827" y="21035"/>
                    <a:pt x="943" y="26081"/>
                    <a:pt x="1" y="31309"/>
                  </a:cubicBezTo>
                  <a:cubicBezTo>
                    <a:pt x="1" y="31309"/>
                    <a:pt x="31" y="31309"/>
                    <a:pt x="61" y="31278"/>
                  </a:cubicBezTo>
                  <a:cubicBezTo>
                    <a:pt x="1794" y="26293"/>
                    <a:pt x="3101" y="21065"/>
                    <a:pt x="4864" y="16050"/>
                  </a:cubicBezTo>
                  <a:lnTo>
                    <a:pt x="5168" y="15199"/>
                  </a:lnTo>
                  <a:cubicBezTo>
                    <a:pt x="6992" y="10123"/>
                    <a:pt x="9089" y="5108"/>
                    <a:pt x="11125" y="92"/>
                  </a:cubicBezTo>
                  <a:cubicBezTo>
                    <a:pt x="11145" y="34"/>
                    <a:pt x="11114" y="0"/>
                    <a:pt x="110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08" name="Google Shape;1408;p33"/>
            <p:cNvSpPr/>
            <p:nvPr/>
          </p:nvSpPr>
          <p:spPr>
            <a:xfrm>
              <a:off x="980600" y="4244700"/>
              <a:ext cx="170500" cy="317225"/>
            </a:xfrm>
            <a:custGeom>
              <a:avLst/>
              <a:gdLst/>
              <a:ahLst/>
              <a:cxnLst/>
              <a:rect l="l" t="t" r="r" b="b"/>
              <a:pathLst>
                <a:path w="6820" h="12689" extrusionOk="0">
                  <a:moveTo>
                    <a:pt x="5636" y="0"/>
                  </a:moveTo>
                  <a:cubicBezTo>
                    <a:pt x="5309" y="0"/>
                    <a:pt x="4972" y="170"/>
                    <a:pt x="4749" y="573"/>
                  </a:cubicBezTo>
                  <a:cubicBezTo>
                    <a:pt x="3807" y="2245"/>
                    <a:pt x="3078" y="4099"/>
                    <a:pt x="2318" y="5892"/>
                  </a:cubicBezTo>
                  <a:cubicBezTo>
                    <a:pt x="1527" y="7625"/>
                    <a:pt x="646" y="9449"/>
                    <a:pt x="190" y="11303"/>
                  </a:cubicBezTo>
                  <a:cubicBezTo>
                    <a:pt x="0" y="12138"/>
                    <a:pt x="616" y="12688"/>
                    <a:pt x="1253" y="12688"/>
                  </a:cubicBezTo>
                  <a:cubicBezTo>
                    <a:pt x="1637" y="12688"/>
                    <a:pt x="2028" y="12489"/>
                    <a:pt x="2257" y="12032"/>
                  </a:cubicBezTo>
                  <a:cubicBezTo>
                    <a:pt x="3108" y="10330"/>
                    <a:pt x="3685" y="8476"/>
                    <a:pt x="4324" y="6683"/>
                  </a:cubicBezTo>
                  <a:cubicBezTo>
                    <a:pt x="5023" y="4889"/>
                    <a:pt x="5844" y="3157"/>
                    <a:pt x="6543" y="1363"/>
                  </a:cubicBezTo>
                  <a:cubicBezTo>
                    <a:pt x="6820" y="592"/>
                    <a:pt x="6246" y="0"/>
                    <a:pt x="5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09" name="Google Shape;1409;p33"/>
            <p:cNvSpPr/>
            <p:nvPr/>
          </p:nvSpPr>
          <p:spPr>
            <a:xfrm>
              <a:off x="876000" y="4985150"/>
              <a:ext cx="70600" cy="33425"/>
            </a:xfrm>
            <a:custGeom>
              <a:avLst/>
              <a:gdLst/>
              <a:ahLst/>
              <a:cxnLst/>
              <a:rect l="l" t="t" r="r" b="b"/>
              <a:pathLst>
                <a:path w="2824" h="1337" extrusionOk="0">
                  <a:moveTo>
                    <a:pt x="2576" y="1"/>
                  </a:moveTo>
                  <a:cubicBezTo>
                    <a:pt x="2568" y="1"/>
                    <a:pt x="2559" y="4"/>
                    <a:pt x="2550" y="13"/>
                  </a:cubicBezTo>
                  <a:cubicBezTo>
                    <a:pt x="2246" y="135"/>
                    <a:pt x="1973" y="348"/>
                    <a:pt x="1669" y="500"/>
                  </a:cubicBezTo>
                  <a:cubicBezTo>
                    <a:pt x="1463" y="585"/>
                    <a:pt x="1248" y="623"/>
                    <a:pt x="1034" y="623"/>
                  </a:cubicBezTo>
                  <a:cubicBezTo>
                    <a:pt x="868" y="623"/>
                    <a:pt x="703" y="600"/>
                    <a:pt x="544" y="560"/>
                  </a:cubicBezTo>
                  <a:cubicBezTo>
                    <a:pt x="502" y="544"/>
                    <a:pt x="461" y="536"/>
                    <a:pt x="421" y="536"/>
                  </a:cubicBezTo>
                  <a:cubicBezTo>
                    <a:pt x="174" y="536"/>
                    <a:pt x="0" y="829"/>
                    <a:pt x="210" y="986"/>
                  </a:cubicBezTo>
                  <a:cubicBezTo>
                    <a:pt x="493" y="1232"/>
                    <a:pt x="848" y="1336"/>
                    <a:pt x="1200" y="1336"/>
                  </a:cubicBezTo>
                  <a:cubicBezTo>
                    <a:pt x="1413" y="1336"/>
                    <a:pt x="1626" y="1298"/>
                    <a:pt x="1821" y="1229"/>
                  </a:cubicBezTo>
                  <a:cubicBezTo>
                    <a:pt x="2246" y="1077"/>
                    <a:pt x="2824" y="591"/>
                    <a:pt x="2611" y="44"/>
                  </a:cubicBezTo>
                  <a:cubicBezTo>
                    <a:pt x="2611" y="22"/>
                    <a:pt x="2596" y="1"/>
                    <a:pt x="25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10" name="Google Shape;1410;p33"/>
            <p:cNvSpPr/>
            <p:nvPr/>
          </p:nvSpPr>
          <p:spPr>
            <a:xfrm>
              <a:off x="990675" y="5002425"/>
              <a:ext cx="41850" cy="31225"/>
            </a:xfrm>
            <a:custGeom>
              <a:avLst/>
              <a:gdLst/>
              <a:ahLst/>
              <a:cxnLst/>
              <a:rect l="l" t="t" r="r" b="b"/>
              <a:pathLst>
                <a:path w="1674" h="1249" extrusionOk="0">
                  <a:moveTo>
                    <a:pt x="1222" y="0"/>
                  </a:moveTo>
                  <a:cubicBezTo>
                    <a:pt x="1081" y="0"/>
                    <a:pt x="940" y="70"/>
                    <a:pt x="881" y="234"/>
                  </a:cubicBezTo>
                  <a:cubicBezTo>
                    <a:pt x="851" y="386"/>
                    <a:pt x="729" y="508"/>
                    <a:pt x="608" y="568"/>
                  </a:cubicBezTo>
                  <a:cubicBezTo>
                    <a:pt x="516" y="660"/>
                    <a:pt x="304" y="781"/>
                    <a:pt x="152" y="812"/>
                  </a:cubicBezTo>
                  <a:cubicBezTo>
                    <a:pt x="140" y="809"/>
                    <a:pt x="129" y="808"/>
                    <a:pt x="120" y="808"/>
                  </a:cubicBezTo>
                  <a:cubicBezTo>
                    <a:pt x="0" y="808"/>
                    <a:pt x="7" y="968"/>
                    <a:pt x="91" y="1024"/>
                  </a:cubicBezTo>
                  <a:cubicBezTo>
                    <a:pt x="182" y="1085"/>
                    <a:pt x="212" y="1116"/>
                    <a:pt x="273" y="1146"/>
                  </a:cubicBezTo>
                  <a:lnTo>
                    <a:pt x="304" y="1176"/>
                  </a:lnTo>
                  <a:cubicBezTo>
                    <a:pt x="364" y="1237"/>
                    <a:pt x="395" y="1237"/>
                    <a:pt x="486" y="1237"/>
                  </a:cubicBezTo>
                  <a:cubicBezTo>
                    <a:pt x="524" y="1245"/>
                    <a:pt x="564" y="1249"/>
                    <a:pt x="605" y="1249"/>
                  </a:cubicBezTo>
                  <a:cubicBezTo>
                    <a:pt x="727" y="1249"/>
                    <a:pt x="858" y="1214"/>
                    <a:pt x="972" y="1146"/>
                  </a:cubicBezTo>
                  <a:cubicBezTo>
                    <a:pt x="1276" y="994"/>
                    <a:pt x="1459" y="720"/>
                    <a:pt x="1580" y="417"/>
                  </a:cubicBezTo>
                  <a:cubicBezTo>
                    <a:pt x="1673" y="174"/>
                    <a:pt x="1447" y="0"/>
                    <a:pt x="122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411" name="Google Shape;1411;p33"/>
          <p:cNvGrpSpPr/>
          <p:nvPr/>
        </p:nvGrpSpPr>
        <p:grpSpPr>
          <a:xfrm>
            <a:off x="5601793" y="3766429"/>
            <a:ext cx="1192694" cy="766117"/>
            <a:chOff x="1542100" y="4196450"/>
            <a:chExt cx="1613275" cy="981950"/>
          </a:xfrm>
        </p:grpSpPr>
        <p:sp>
          <p:nvSpPr>
            <p:cNvPr id="1412" name="Google Shape;1412;p33"/>
            <p:cNvSpPr/>
            <p:nvPr/>
          </p:nvSpPr>
          <p:spPr>
            <a:xfrm>
              <a:off x="1542100" y="4196450"/>
              <a:ext cx="1613275" cy="780475"/>
            </a:xfrm>
            <a:custGeom>
              <a:avLst/>
              <a:gdLst/>
              <a:ahLst/>
              <a:cxnLst/>
              <a:rect l="l" t="t" r="r" b="b"/>
              <a:pathLst>
                <a:path w="64531" h="31219" extrusionOk="0">
                  <a:moveTo>
                    <a:pt x="32635" y="0"/>
                  </a:moveTo>
                  <a:cubicBezTo>
                    <a:pt x="31653" y="0"/>
                    <a:pt x="30689" y="136"/>
                    <a:pt x="29788" y="546"/>
                  </a:cubicBezTo>
                  <a:cubicBezTo>
                    <a:pt x="28132" y="1268"/>
                    <a:pt x="26744" y="2826"/>
                    <a:pt x="24946" y="2826"/>
                  </a:cubicBezTo>
                  <a:cubicBezTo>
                    <a:pt x="24929" y="2826"/>
                    <a:pt x="24911" y="2826"/>
                    <a:pt x="24894" y="2825"/>
                  </a:cubicBezTo>
                  <a:cubicBezTo>
                    <a:pt x="23536" y="2825"/>
                    <a:pt x="22264" y="1850"/>
                    <a:pt x="20910" y="1850"/>
                  </a:cubicBezTo>
                  <a:cubicBezTo>
                    <a:pt x="20871" y="1850"/>
                    <a:pt x="20831" y="1851"/>
                    <a:pt x="20791" y="1853"/>
                  </a:cubicBezTo>
                  <a:cubicBezTo>
                    <a:pt x="20304" y="1853"/>
                    <a:pt x="19786" y="1981"/>
                    <a:pt x="19270" y="1981"/>
                  </a:cubicBezTo>
                  <a:cubicBezTo>
                    <a:pt x="19077" y="1981"/>
                    <a:pt x="18884" y="1963"/>
                    <a:pt x="18693" y="1913"/>
                  </a:cubicBezTo>
                  <a:cubicBezTo>
                    <a:pt x="18177" y="1731"/>
                    <a:pt x="17751" y="1306"/>
                    <a:pt x="17295" y="1002"/>
                  </a:cubicBezTo>
                  <a:cubicBezTo>
                    <a:pt x="16890" y="778"/>
                    <a:pt x="16465" y="683"/>
                    <a:pt x="16033" y="683"/>
                  </a:cubicBezTo>
                  <a:cubicBezTo>
                    <a:pt x="14876" y="683"/>
                    <a:pt x="13671" y="1365"/>
                    <a:pt x="12675" y="2096"/>
                  </a:cubicBezTo>
                  <a:cubicBezTo>
                    <a:pt x="9848" y="4284"/>
                    <a:pt x="7538" y="7050"/>
                    <a:pt x="5866" y="10211"/>
                  </a:cubicBezTo>
                  <a:cubicBezTo>
                    <a:pt x="4833" y="12096"/>
                    <a:pt x="4073" y="14163"/>
                    <a:pt x="3283" y="16199"/>
                  </a:cubicBezTo>
                  <a:cubicBezTo>
                    <a:pt x="3161" y="16534"/>
                    <a:pt x="3040" y="16898"/>
                    <a:pt x="2888" y="17202"/>
                  </a:cubicBezTo>
                  <a:cubicBezTo>
                    <a:pt x="2705" y="17415"/>
                    <a:pt x="2523" y="17689"/>
                    <a:pt x="2340" y="17902"/>
                  </a:cubicBezTo>
                  <a:cubicBezTo>
                    <a:pt x="1672" y="18601"/>
                    <a:pt x="973" y="19209"/>
                    <a:pt x="547" y="20029"/>
                  </a:cubicBezTo>
                  <a:cubicBezTo>
                    <a:pt x="0" y="21063"/>
                    <a:pt x="61" y="22278"/>
                    <a:pt x="274" y="23433"/>
                  </a:cubicBezTo>
                  <a:cubicBezTo>
                    <a:pt x="578" y="24649"/>
                    <a:pt x="1185" y="25744"/>
                    <a:pt x="1976" y="26655"/>
                  </a:cubicBezTo>
                  <a:cubicBezTo>
                    <a:pt x="3678" y="28571"/>
                    <a:pt x="6301" y="29750"/>
                    <a:pt x="8898" y="29750"/>
                  </a:cubicBezTo>
                  <a:cubicBezTo>
                    <a:pt x="9640" y="29750"/>
                    <a:pt x="10379" y="29654"/>
                    <a:pt x="11094" y="29452"/>
                  </a:cubicBezTo>
                  <a:cubicBezTo>
                    <a:pt x="12766" y="28996"/>
                    <a:pt x="14286" y="28054"/>
                    <a:pt x="15897" y="27446"/>
                  </a:cubicBezTo>
                  <a:cubicBezTo>
                    <a:pt x="16817" y="27105"/>
                    <a:pt x="17803" y="26860"/>
                    <a:pt x="18760" y="26860"/>
                  </a:cubicBezTo>
                  <a:cubicBezTo>
                    <a:pt x="19511" y="26860"/>
                    <a:pt x="20244" y="27011"/>
                    <a:pt x="20912" y="27385"/>
                  </a:cubicBezTo>
                  <a:cubicBezTo>
                    <a:pt x="22250" y="28084"/>
                    <a:pt x="23162" y="29543"/>
                    <a:pt x="24529" y="30181"/>
                  </a:cubicBezTo>
                  <a:cubicBezTo>
                    <a:pt x="25350" y="30607"/>
                    <a:pt x="26353" y="30637"/>
                    <a:pt x="27265" y="30668"/>
                  </a:cubicBezTo>
                  <a:cubicBezTo>
                    <a:pt x="29034" y="30745"/>
                    <a:pt x="30814" y="30821"/>
                    <a:pt x="32584" y="30821"/>
                  </a:cubicBezTo>
                  <a:cubicBezTo>
                    <a:pt x="33613" y="30821"/>
                    <a:pt x="34638" y="30795"/>
                    <a:pt x="35654" y="30728"/>
                  </a:cubicBezTo>
                  <a:cubicBezTo>
                    <a:pt x="38663" y="30485"/>
                    <a:pt x="41642" y="29877"/>
                    <a:pt x="44651" y="29817"/>
                  </a:cubicBezTo>
                  <a:cubicBezTo>
                    <a:pt x="44831" y="29813"/>
                    <a:pt x="45010" y="29811"/>
                    <a:pt x="45190" y="29811"/>
                  </a:cubicBezTo>
                  <a:cubicBezTo>
                    <a:pt x="49170" y="29811"/>
                    <a:pt x="53100" y="30745"/>
                    <a:pt x="57114" y="31124"/>
                  </a:cubicBezTo>
                  <a:cubicBezTo>
                    <a:pt x="57664" y="31177"/>
                    <a:pt x="58233" y="31218"/>
                    <a:pt x="58801" y="31218"/>
                  </a:cubicBezTo>
                  <a:cubicBezTo>
                    <a:pt x="59864" y="31218"/>
                    <a:pt x="60924" y="31072"/>
                    <a:pt x="61855" y="30576"/>
                  </a:cubicBezTo>
                  <a:cubicBezTo>
                    <a:pt x="63345" y="29877"/>
                    <a:pt x="64530" y="28023"/>
                    <a:pt x="64257" y="26139"/>
                  </a:cubicBezTo>
                  <a:cubicBezTo>
                    <a:pt x="63953" y="24041"/>
                    <a:pt x="62129" y="22826"/>
                    <a:pt x="60457" y="22035"/>
                  </a:cubicBezTo>
                  <a:cubicBezTo>
                    <a:pt x="58785" y="21215"/>
                    <a:pt x="56931" y="20364"/>
                    <a:pt x="56202" y="18449"/>
                  </a:cubicBezTo>
                  <a:cubicBezTo>
                    <a:pt x="55776" y="17354"/>
                    <a:pt x="55837" y="16047"/>
                    <a:pt x="55381" y="14984"/>
                  </a:cubicBezTo>
                  <a:cubicBezTo>
                    <a:pt x="54955" y="14132"/>
                    <a:pt x="54226" y="13464"/>
                    <a:pt x="53588" y="12795"/>
                  </a:cubicBezTo>
                  <a:cubicBezTo>
                    <a:pt x="52524" y="11640"/>
                    <a:pt x="51673" y="10333"/>
                    <a:pt x="50670" y="9178"/>
                  </a:cubicBezTo>
                  <a:cubicBezTo>
                    <a:pt x="49686" y="8167"/>
                    <a:pt x="48444" y="7337"/>
                    <a:pt x="47133" y="7337"/>
                  </a:cubicBezTo>
                  <a:cubicBezTo>
                    <a:pt x="47026" y="7337"/>
                    <a:pt x="46918" y="7343"/>
                    <a:pt x="46809" y="7354"/>
                  </a:cubicBezTo>
                  <a:cubicBezTo>
                    <a:pt x="46110" y="7415"/>
                    <a:pt x="45442" y="7780"/>
                    <a:pt x="44743" y="7932"/>
                  </a:cubicBezTo>
                  <a:cubicBezTo>
                    <a:pt x="44560" y="7964"/>
                    <a:pt x="44377" y="7979"/>
                    <a:pt x="44193" y="7979"/>
                  </a:cubicBezTo>
                  <a:cubicBezTo>
                    <a:pt x="42633" y="7979"/>
                    <a:pt x="41085" y="6858"/>
                    <a:pt x="40487" y="5227"/>
                  </a:cubicBezTo>
                  <a:cubicBezTo>
                    <a:pt x="40122" y="4315"/>
                    <a:pt x="40062" y="3312"/>
                    <a:pt x="39606" y="2491"/>
                  </a:cubicBezTo>
                  <a:cubicBezTo>
                    <a:pt x="38724" y="850"/>
                    <a:pt x="36840" y="454"/>
                    <a:pt x="35168" y="211"/>
                  </a:cubicBezTo>
                  <a:cubicBezTo>
                    <a:pt x="34328" y="99"/>
                    <a:pt x="33474" y="0"/>
                    <a:pt x="3263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13" name="Google Shape;1413;p33"/>
            <p:cNvSpPr/>
            <p:nvPr/>
          </p:nvSpPr>
          <p:spPr>
            <a:xfrm>
              <a:off x="1960400" y="4861875"/>
              <a:ext cx="41450" cy="266375"/>
            </a:xfrm>
            <a:custGeom>
              <a:avLst/>
              <a:gdLst/>
              <a:ahLst/>
              <a:cxnLst/>
              <a:rect l="l" t="t" r="r" b="b"/>
              <a:pathLst>
                <a:path w="1658" h="10655" extrusionOk="0">
                  <a:moveTo>
                    <a:pt x="810" y="0"/>
                  </a:moveTo>
                  <a:cubicBezTo>
                    <a:pt x="753" y="0"/>
                    <a:pt x="700" y="23"/>
                    <a:pt x="685" y="69"/>
                  </a:cubicBezTo>
                  <a:cubicBezTo>
                    <a:pt x="46" y="1497"/>
                    <a:pt x="229" y="2956"/>
                    <a:pt x="229" y="4446"/>
                  </a:cubicBezTo>
                  <a:cubicBezTo>
                    <a:pt x="198" y="6391"/>
                    <a:pt x="198" y="8367"/>
                    <a:pt x="46" y="10312"/>
                  </a:cubicBezTo>
                  <a:cubicBezTo>
                    <a:pt x="1" y="10540"/>
                    <a:pt x="153" y="10654"/>
                    <a:pt x="324" y="10654"/>
                  </a:cubicBezTo>
                  <a:cubicBezTo>
                    <a:pt x="495" y="10654"/>
                    <a:pt x="685" y="10540"/>
                    <a:pt x="715" y="10312"/>
                  </a:cubicBezTo>
                  <a:cubicBezTo>
                    <a:pt x="1019" y="8367"/>
                    <a:pt x="1323" y="6422"/>
                    <a:pt x="1414" y="4446"/>
                  </a:cubicBezTo>
                  <a:cubicBezTo>
                    <a:pt x="1475" y="2926"/>
                    <a:pt x="1657" y="1437"/>
                    <a:pt x="958" y="69"/>
                  </a:cubicBezTo>
                  <a:cubicBezTo>
                    <a:pt x="928" y="23"/>
                    <a:pt x="867" y="0"/>
                    <a:pt x="8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14" name="Google Shape;1414;p33"/>
            <p:cNvSpPr/>
            <p:nvPr/>
          </p:nvSpPr>
          <p:spPr>
            <a:xfrm>
              <a:off x="2258675" y="4677225"/>
              <a:ext cx="58525" cy="501175"/>
            </a:xfrm>
            <a:custGeom>
              <a:avLst/>
              <a:gdLst/>
              <a:ahLst/>
              <a:cxnLst/>
              <a:rect l="l" t="t" r="r" b="b"/>
              <a:pathLst>
                <a:path w="2341" h="20047" extrusionOk="0">
                  <a:moveTo>
                    <a:pt x="802" y="0"/>
                  </a:moveTo>
                  <a:cubicBezTo>
                    <a:pt x="646" y="0"/>
                    <a:pt x="502" y="84"/>
                    <a:pt x="487" y="251"/>
                  </a:cubicBezTo>
                  <a:cubicBezTo>
                    <a:pt x="0" y="3473"/>
                    <a:pt x="517" y="6847"/>
                    <a:pt x="638" y="10130"/>
                  </a:cubicBezTo>
                  <a:cubicBezTo>
                    <a:pt x="760" y="13382"/>
                    <a:pt x="456" y="16786"/>
                    <a:pt x="1246" y="19978"/>
                  </a:cubicBezTo>
                  <a:cubicBezTo>
                    <a:pt x="1262" y="20023"/>
                    <a:pt x="1307" y="20046"/>
                    <a:pt x="1357" y="20046"/>
                  </a:cubicBezTo>
                  <a:cubicBezTo>
                    <a:pt x="1406" y="20046"/>
                    <a:pt x="1459" y="20023"/>
                    <a:pt x="1490" y="19978"/>
                  </a:cubicBezTo>
                  <a:cubicBezTo>
                    <a:pt x="2341" y="16817"/>
                    <a:pt x="2037" y="13382"/>
                    <a:pt x="1976" y="10130"/>
                  </a:cubicBezTo>
                  <a:cubicBezTo>
                    <a:pt x="1885" y="6847"/>
                    <a:pt x="2128" y="3351"/>
                    <a:pt x="1186" y="251"/>
                  </a:cubicBezTo>
                  <a:cubicBezTo>
                    <a:pt x="1125" y="84"/>
                    <a:pt x="958" y="0"/>
                    <a:pt x="8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15" name="Google Shape;1415;p33"/>
            <p:cNvSpPr/>
            <p:nvPr/>
          </p:nvSpPr>
          <p:spPr>
            <a:xfrm>
              <a:off x="2276300" y="4587175"/>
              <a:ext cx="123725" cy="338525"/>
            </a:xfrm>
            <a:custGeom>
              <a:avLst/>
              <a:gdLst/>
              <a:ahLst/>
              <a:cxnLst/>
              <a:rect l="l" t="t" r="r" b="b"/>
              <a:pathLst>
                <a:path w="4949" h="13541" extrusionOk="0">
                  <a:moveTo>
                    <a:pt x="4136" y="0"/>
                  </a:moveTo>
                  <a:cubicBezTo>
                    <a:pt x="4075" y="0"/>
                    <a:pt x="4022" y="38"/>
                    <a:pt x="4007" y="114"/>
                  </a:cubicBezTo>
                  <a:cubicBezTo>
                    <a:pt x="3399" y="2151"/>
                    <a:pt x="2244" y="3914"/>
                    <a:pt x="1575" y="5890"/>
                  </a:cubicBezTo>
                  <a:cubicBezTo>
                    <a:pt x="724" y="8230"/>
                    <a:pt x="389" y="10570"/>
                    <a:pt x="55" y="13002"/>
                  </a:cubicBezTo>
                  <a:cubicBezTo>
                    <a:pt x="0" y="13332"/>
                    <a:pt x="244" y="13541"/>
                    <a:pt x="479" y="13541"/>
                  </a:cubicBezTo>
                  <a:cubicBezTo>
                    <a:pt x="634" y="13541"/>
                    <a:pt x="785" y="13450"/>
                    <a:pt x="845" y="13245"/>
                  </a:cubicBezTo>
                  <a:cubicBezTo>
                    <a:pt x="1605" y="10388"/>
                    <a:pt x="2365" y="7470"/>
                    <a:pt x="3551" y="4765"/>
                  </a:cubicBezTo>
                  <a:cubicBezTo>
                    <a:pt x="4219" y="3184"/>
                    <a:pt x="4949" y="1877"/>
                    <a:pt x="4310" y="114"/>
                  </a:cubicBezTo>
                  <a:cubicBezTo>
                    <a:pt x="4265" y="38"/>
                    <a:pt x="4196" y="0"/>
                    <a:pt x="41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16" name="Google Shape;1416;p33"/>
            <p:cNvSpPr/>
            <p:nvPr/>
          </p:nvSpPr>
          <p:spPr>
            <a:xfrm>
              <a:off x="2699400" y="4932625"/>
              <a:ext cx="46375" cy="214175"/>
            </a:xfrm>
            <a:custGeom>
              <a:avLst/>
              <a:gdLst/>
              <a:ahLst/>
              <a:cxnLst/>
              <a:rect l="l" t="t" r="r" b="b"/>
              <a:pathLst>
                <a:path w="1855" h="8567" extrusionOk="0">
                  <a:moveTo>
                    <a:pt x="1126" y="1"/>
                  </a:moveTo>
                  <a:cubicBezTo>
                    <a:pt x="1034" y="1"/>
                    <a:pt x="944" y="47"/>
                    <a:pt x="913" y="126"/>
                  </a:cubicBezTo>
                  <a:cubicBezTo>
                    <a:pt x="365" y="1251"/>
                    <a:pt x="335" y="2406"/>
                    <a:pt x="274" y="3592"/>
                  </a:cubicBezTo>
                  <a:cubicBezTo>
                    <a:pt x="183" y="5111"/>
                    <a:pt x="1" y="6631"/>
                    <a:pt x="122" y="8120"/>
                  </a:cubicBezTo>
                  <a:cubicBezTo>
                    <a:pt x="139" y="8411"/>
                    <a:pt x="329" y="8567"/>
                    <a:pt x="514" y="8567"/>
                  </a:cubicBezTo>
                  <a:cubicBezTo>
                    <a:pt x="658" y="8567"/>
                    <a:pt x="799" y="8472"/>
                    <a:pt x="852" y="8272"/>
                  </a:cubicBezTo>
                  <a:cubicBezTo>
                    <a:pt x="1368" y="6874"/>
                    <a:pt x="1520" y="5385"/>
                    <a:pt x="1672" y="3926"/>
                  </a:cubicBezTo>
                  <a:cubicBezTo>
                    <a:pt x="1794" y="2619"/>
                    <a:pt x="1855" y="1342"/>
                    <a:pt x="1338" y="126"/>
                  </a:cubicBezTo>
                  <a:cubicBezTo>
                    <a:pt x="1295" y="39"/>
                    <a:pt x="1209" y="1"/>
                    <a:pt x="11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417" name="Google Shape;1417;p33"/>
          <p:cNvGrpSpPr/>
          <p:nvPr/>
        </p:nvGrpSpPr>
        <p:grpSpPr>
          <a:xfrm>
            <a:off x="7839523" y="3886273"/>
            <a:ext cx="791810" cy="945848"/>
            <a:chOff x="1268775" y="3092225"/>
            <a:chExt cx="674800" cy="806075"/>
          </a:xfrm>
        </p:grpSpPr>
        <p:sp>
          <p:nvSpPr>
            <p:cNvPr id="1418" name="Google Shape;1418;p33"/>
            <p:cNvSpPr/>
            <p:nvPr/>
          </p:nvSpPr>
          <p:spPr>
            <a:xfrm>
              <a:off x="1268775" y="3092225"/>
              <a:ext cx="674800" cy="686800"/>
            </a:xfrm>
            <a:custGeom>
              <a:avLst/>
              <a:gdLst/>
              <a:ahLst/>
              <a:cxnLst/>
              <a:rect l="l" t="t" r="r" b="b"/>
              <a:pathLst>
                <a:path w="26992" h="27472" extrusionOk="0">
                  <a:moveTo>
                    <a:pt x="15813" y="1"/>
                  </a:moveTo>
                  <a:cubicBezTo>
                    <a:pt x="15583" y="1"/>
                    <a:pt x="15356" y="23"/>
                    <a:pt x="15138" y="76"/>
                  </a:cubicBezTo>
                  <a:cubicBezTo>
                    <a:pt x="14286" y="288"/>
                    <a:pt x="13739" y="836"/>
                    <a:pt x="13162" y="1291"/>
                  </a:cubicBezTo>
                  <a:cubicBezTo>
                    <a:pt x="11247" y="2902"/>
                    <a:pt x="8359" y="3875"/>
                    <a:pt x="6779" y="5699"/>
                  </a:cubicBezTo>
                  <a:cubicBezTo>
                    <a:pt x="5472" y="7279"/>
                    <a:pt x="5320" y="9164"/>
                    <a:pt x="4925" y="10988"/>
                  </a:cubicBezTo>
                  <a:cubicBezTo>
                    <a:pt x="4499" y="13055"/>
                    <a:pt x="3800" y="15091"/>
                    <a:pt x="2797" y="17067"/>
                  </a:cubicBezTo>
                  <a:cubicBezTo>
                    <a:pt x="1611" y="19438"/>
                    <a:pt x="1" y="21809"/>
                    <a:pt x="213" y="24331"/>
                  </a:cubicBezTo>
                  <a:cubicBezTo>
                    <a:pt x="365" y="25578"/>
                    <a:pt x="1247" y="26976"/>
                    <a:pt x="2949" y="27280"/>
                  </a:cubicBezTo>
                  <a:cubicBezTo>
                    <a:pt x="3186" y="27321"/>
                    <a:pt x="3423" y="27339"/>
                    <a:pt x="3660" y="27339"/>
                  </a:cubicBezTo>
                  <a:cubicBezTo>
                    <a:pt x="4823" y="27339"/>
                    <a:pt x="5992" y="26914"/>
                    <a:pt x="7204" y="26763"/>
                  </a:cubicBezTo>
                  <a:cubicBezTo>
                    <a:pt x="7650" y="26698"/>
                    <a:pt x="8098" y="26671"/>
                    <a:pt x="8548" y="26671"/>
                  </a:cubicBezTo>
                  <a:cubicBezTo>
                    <a:pt x="10003" y="26671"/>
                    <a:pt x="11472" y="26956"/>
                    <a:pt x="12888" y="27189"/>
                  </a:cubicBezTo>
                  <a:cubicBezTo>
                    <a:pt x="13795" y="27308"/>
                    <a:pt x="14730" y="27409"/>
                    <a:pt x="15646" y="27409"/>
                  </a:cubicBezTo>
                  <a:cubicBezTo>
                    <a:pt x="16357" y="27409"/>
                    <a:pt x="17057" y="27348"/>
                    <a:pt x="17721" y="27189"/>
                  </a:cubicBezTo>
                  <a:cubicBezTo>
                    <a:pt x="18208" y="27219"/>
                    <a:pt x="18815" y="27280"/>
                    <a:pt x="19575" y="27401"/>
                  </a:cubicBezTo>
                  <a:cubicBezTo>
                    <a:pt x="19861" y="27451"/>
                    <a:pt x="20231" y="27471"/>
                    <a:pt x="20630" y="27471"/>
                  </a:cubicBezTo>
                  <a:cubicBezTo>
                    <a:pt x="21459" y="27471"/>
                    <a:pt x="22415" y="27382"/>
                    <a:pt x="23010" y="27280"/>
                  </a:cubicBezTo>
                  <a:cubicBezTo>
                    <a:pt x="24651" y="27037"/>
                    <a:pt x="25746" y="26003"/>
                    <a:pt x="26506" y="24970"/>
                  </a:cubicBezTo>
                  <a:cubicBezTo>
                    <a:pt x="26779" y="24635"/>
                    <a:pt x="26992" y="24271"/>
                    <a:pt x="26992" y="23906"/>
                  </a:cubicBezTo>
                  <a:cubicBezTo>
                    <a:pt x="26992" y="23480"/>
                    <a:pt x="26658" y="23085"/>
                    <a:pt x="26384" y="22690"/>
                  </a:cubicBezTo>
                  <a:cubicBezTo>
                    <a:pt x="24986" y="20562"/>
                    <a:pt x="25867" y="18100"/>
                    <a:pt x="25776" y="15790"/>
                  </a:cubicBezTo>
                  <a:cubicBezTo>
                    <a:pt x="25715" y="12690"/>
                    <a:pt x="23892" y="9741"/>
                    <a:pt x="23375" y="6611"/>
                  </a:cubicBezTo>
                  <a:cubicBezTo>
                    <a:pt x="23192" y="5334"/>
                    <a:pt x="23192" y="3966"/>
                    <a:pt x="22281" y="2811"/>
                  </a:cubicBezTo>
                  <a:cubicBezTo>
                    <a:pt x="21338" y="1595"/>
                    <a:pt x="19423" y="775"/>
                    <a:pt x="17508" y="288"/>
                  </a:cubicBezTo>
                  <a:cubicBezTo>
                    <a:pt x="16967" y="137"/>
                    <a:pt x="16380" y="1"/>
                    <a:pt x="1581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19" name="Google Shape;1419;p33"/>
            <p:cNvSpPr/>
            <p:nvPr/>
          </p:nvSpPr>
          <p:spPr>
            <a:xfrm>
              <a:off x="1293100" y="3104800"/>
              <a:ext cx="565375" cy="662000"/>
            </a:xfrm>
            <a:custGeom>
              <a:avLst/>
              <a:gdLst/>
              <a:ahLst/>
              <a:cxnLst/>
              <a:rect l="l" t="t" r="r" b="b"/>
              <a:pathLst>
                <a:path w="22615" h="26480" extrusionOk="0">
                  <a:moveTo>
                    <a:pt x="13554" y="0"/>
                  </a:moveTo>
                  <a:cubicBezTo>
                    <a:pt x="13467" y="0"/>
                    <a:pt x="13386" y="9"/>
                    <a:pt x="13313" y="29"/>
                  </a:cubicBezTo>
                  <a:cubicBezTo>
                    <a:pt x="13010" y="120"/>
                    <a:pt x="12645" y="424"/>
                    <a:pt x="12310" y="758"/>
                  </a:cubicBezTo>
                  <a:lnTo>
                    <a:pt x="12037" y="1001"/>
                  </a:lnTo>
                  <a:cubicBezTo>
                    <a:pt x="11186" y="1792"/>
                    <a:pt x="10152" y="2430"/>
                    <a:pt x="9149" y="3038"/>
                  </a:cubicBezTo>
                  <a:cubicBezTo>
                    <a:pt x="7933" y="3798"/>
                    <a:pt x="6809" y="4527"/>
                    <a:pt x="6079" y="5439"/>
                  </a:cubicBezTo>
                  <a:cubicBezTo>
                    <a:pt x="5167" y="6624"/>
                    <a:pt x="4894" y="8053"/>
                    <a:pt x="4651" y="9603"/>
                  </a:cubicBezTo>
                  <a:cubicBezTo>
                    <a:pt x="4590" y="9907"/>
                    <a:pt x="4529" y="10211"/>
                    <a:pt x="4499" y="10485"/>
                  </a:cubicBezTo>
                  <a:cubicBezTo>
                    <a:pt x="4073" y="12734"/>
                    <a:pt x="3374" y="14922"/>
                    <a:pt x="2401" y="17050"/>
                  </a:cubicBezTo>
                  <a:cubicBezTo>
                    <a:pt x="2158" y="17506"/>
                    <a:pt x="1946" y="17962"/>
                    <a:pt x="1763" y="18479"/>
                  </a:cubicBezTo>
                  <a:cubicBezTo>
                    <a:pt x="790" y="20333"/>
                    <a:pt x="0" y="22035"/>
                    <a:pt x="31" y="23798"/>
                  </a:cubicBezTo>
                  <a:cubicBezTo>
                    <a:pt x="31" y="23889"/>
                    <a:pt x="31" y="24041"/>
                    <a:pt x="91" y="24163"/>
                  </a:cubicBezTo>
                  <a:cubicBezTo>
                    <a:pt x="152" y="25044"/>
                    <a:pt x="669" y="26078"/>
                    <a:pt x="1611" y="26260"/>
                  </a:cubicBezTo>
                  <a:cubicBezTo>
                    <a:pt x="1717" y="26285"/>
                    <a:pt x="1830" y="26296"/>
                    <a:pt x="1950" y="26296"/>
                  </a:cubicBezTo>
                  <a:cubicBezTo>
                    <a:pt x="2417" y="26296"/>
                    <a:pt x="2983" y="26131"/>
                    <a:pt x="3587" y="25986"/>
                  </a:cubicBezTo>
                  <a:cubicBezTo>
                    <a:pt x="4043" y="25865"/>
                    <a:pt x="4529" y="25774"/>
                    <a:pt x="5015" y="25682"/>
                  </a:cubicBezTo>
                  <a:cubicBezTo>
                    <a:pt x="5483" y="25614"/>
                    <a:pt x="5948" y="25585"/>
                    <a:pt x="6409" y="25585"/>
                  </a:cubicBezTo>
                  <a:cubicBezTo>
                    <a:pt x="7776" y="25585"/>
                    <a:pt x="9100" y="25835"/>
                    <a:pt x="10304" y="26017"/>
                  </a:cubicBezTo>
                  <a:cubicBezTo>
                    <a:pt x="10517" y="26078"/>
                    <a:pt x="10791" y="26108"/>
                    <a:pt x="11034" y="26138"/>
                  </a:cubicBezTo>
                  <a:cubicBezTo>
                    <a:pt x="11710" y="26254"/>
                    <a:pt x="12570" y="26383"/>
                    <a:pt x="13420" y="26383"/>
                  </a:cubicBezTo>
                  <a:cubicBezTo>
                    <a:pt x="13907" y="26383"/>
                    <a:pt x="14390" y="26340"/>
                    <a:pt x="14833" y="26230"/>
                  </a:cubicBezTo>
                  <a:lnTo>
                    <a:pt x="15168" y="26138"/>
                  </a:lnTo>
                  <a:lnTo>
                    <a:pt x="15502" y="26169"/>
                  </a:lnTo>
                  <a:cubicBezTo>
                    <a:pt x="16080" y="26260"/>
                    <a:pt x="16687" y="26321"/>
                    <a:pt x="17356" y="26442"/>
                  </a:cubicBezTo>
                  <a:cubicBezTo>
                    <a:pt x="17511" y="26468"/>
                    <a:pt x="17732" y="26479"/>
                    <a:pt x="17986" y="26479"/>
                  </a:cubicBezTo>
                  <a:cubicBezTo>
                    <a:pt x="18627" y="26479"/>
                    <a:pt x="19478" y="26408"/>
                    <a:pt x="20001" y="26321"/>
                  </a:cubicBezTo>
                  <a:cubicBezTo>
                    <a:pt x="20791" y="26230"/>
                    <a:pt x="21581" y="25561"/>
                    <a:pt x="22311" y="24497"/>
                  </a:cubicBezTo>
                  <a:cubicBezTo>
                    <a:pt x="22432" y="24345"/>
                    <a:pt x="22615" y="24041"/>
                    <a:pt x="22615" y="23889"/>
                  </a:cubicBezTo>
                  <a:cubicBezTo>
                    <a:pt x="22615" y="23737"/>
                    <a:pt x="22463" y="23524"/>
                    <a:pt x="22311" y="23281"/>
                  </a:cubicBezTo>
                  <a:lnTo>
                    <a:pt x="22159" y="23038"/>
                  </a:lnTo>
                  <a:cubicBezTo>
                    <a:pt x="21551" y="22035"/>
                    <a:pt x="21277" y="20941"/>
                    <a:pt x="21247" y="19482"/>
                  </a:cubicBezTo>
                  <a:cubicBezTo>
                    <a:pt x="21247" y="18813"/>
                    <a:pt x="21277" y="18175"/>
                    <a:pt x="21368" y="17506"/>
                  </a:cubicBezTo>
                  <a:cubicBezTo>
                    <a:pt x="21399" y="16868"/>
                    <a:pt x="21460" y="16260"/>
                    <a:pt x="21460" y="15652"/>
                  </a:cubicBezTo>
                  <a:lnTo>
                    <a:pt x="21460" y="15378"/>
                  </a:lnTo>
                  <a:cubicBezTo>
                    <a:pt x="21429" y="13646"/>
                    <a:pt x="20852" y="11944"/>
                    <a:pt x="20305" y="10120"/>
                  </a:cubicBezTo>
                  <a:cubicBezTo>
                    <a:pt x="19879" y="8752"/>
                    <a:pt x="19423" y="7324"/>
                    <a:pt x="19241" y="5895"/>
                  </a:cubicBezTo>
                  <a:cubicBezTo>
                    <a:pt x="19180" y="5621"/>
                    <a:pt x="19149" y="5409"/>
                    <a:pt x="19149" y="5135"/>
                  </a:cubicBezTo>
                  <a:cubicBezTo>
                    <a:pt x="19028" y="4102"/>
                    <a:pt x="18937" y="3129"/>
                    <a:pt x="18359" y="2308"/>
                  </a:cubicBezTo>
                  <a:cubicBezTo>
                    <a:pt x="17569" y="1214"/>
                    <a:pt x="15897" y="545"/>
                    <a:pt x="14590" y="181"/>
                  </a:cubicBezTo>
                  <a:cubicBezTo>
                    <a:pt x="14257" y="109"/>
                    <a:pt x="13868" y="0"/>
                    <a:pt x="1355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20" name="Google Shape;1420;p33"/>
            <p:cNvSpPr/>
            <p:nvPr/>
          </p:nvSpPr>
          <p:spPr>
            <a:xfrm>
              <a:off x="1555250" y="3383975"/>
              <a:ext cx="88175" cy="514325"/>
            </a:xfrm>
            <a:custGeom>
              <a:avLst/>
              <a:gdLst/>
              <a:ahLst/>
              <a:cxnLst/>
              <a:rect l="l" t="t" r="r" b="b"/>
              <a:pathLst>
                <a:path w="3527" h="20573" extrusionOk="0">
                  <a:moveTo>
                    <a:pt x="2199" y="1"/>
                  </a:moveTo>
                  <a:cubicBezTo>
                    <a:pt x="2167" y="1"/>
                    <a:pt x="2140" y="14"/>
                    <a:pt x="2128" y="47"/>
                  </a:cubicBezTo>
                  <a:cubicBezTo>
                    <a:pt x="1" y="6795"/>
                    <a:pt x="1672" y="13695"/>
                    <a:pt x="2432" y="20443"/>
                  </a:cubicBezTo>
                  <a:cubicBezTo>
                    <a:pt x="2432" y="20526"/>
                    <a:pt x="2533" y="20573"/>
                    <a:pt x="2629" y="20573"/>
                  </a:cubicBezTo>
                  <a:cubicBezTo>
                    <a:pt x="2708" y="20573"/>
                    <a:pt x="2783" y="20541"/>
                    <a:pt x="2797" y="20473"/>
                  </a:cubicBezTo>
                  <a:cubicBezTo>
                    <a:pt x="3527" y="17099"/>
                    <a:pt x="2524" y="14212"/>
                    <a:pt x="2159" y="10868"/>
                  </a:cubicBezTo>
                  <a:cubicBezTo>
                    <a:pt x="1794" y="7251"/>
                    <a:pt x="2797" y="3664"/>
                    <a:pt x="2341" y="78"/>
                  </a:cubicBezTo>
                  <a:cubicBezTo>
                    <a:pt x="2322" y="39"/>
                    <a:pt x="2254" y="1"/>
                    <a:pt x="2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21" name="Google Shape;1421;p33"/>
            <p:cNvSpPr/>
            <p:nvPr/>
          </p:nvSpPr>
          <p:spPr>
            <a:xfrm>
              <a:off x="1578800" y="3500875"/>
              <a:ext cx="146700" cy="290225"/>
            </a:xfrm>
            <a:custGeom>
              <a:avLst/>
              <a:gdLst/>
              <a:ahLst/>
              <a:cxnLst/>
              <a:rect l="l" t="t" r="r" b="b"/>
              <a:pathLst>
                <a:path w="5868" h="11609" extrusionOk="0">
                  <a:moveTo>
                    <a:pt x="5334" y="0"/>
                  </a:moveTo>
                  <a:cubicBezTo>
                    <a:pt x="5248" y="0"/>
                    <a:pt x="5164" y="34"/>
                    <a:pt x="5138" y="113"/>
                  </a:cubicBezTo>
                  <a:cubicBezTo>
                    <a:pt x="4044" y="2727"/>
                    <a:pt x="2250" y="5250"/>
                    <a:pt x="1308" y="7955"/>
                  </a:cubicBezTo>
                  <a:cubicBezTo>
                    <a:pt x="913" y="9019"/>
                    <a:pt x="1" y="11298"/>
                    <a:pt x="2129" y="11602"/>
                  </a:cubicBezTo>
                  <a:cubicBezTo>
                    <a:pt x="2141" y="11607"/>
                    <a:pt x="2154" y="11609"/>
                    <a:pt x="2165" y="11609"/>
                  </a:cubicBezTo>
                  <a:cubicBezTo>
                    <a:pt x="2234" y="11609"/>
                    <a:pt x="2272" y="11537"/>
                    <a:pt x="2220" y="11511"/>
                  </a:cubicBezTo>
                  <a:cubicBezTo>
                    <a:pt x="609" y="9718"/>
                    <a:pt x="3010" y="6587"/>
                    <a:pt x="4013" y="4915"/>
                  </a:cubicBezTo>
                  <a:cubicBezTo>
                    <a:pt x="4955" y="3335"/>
                    <a:pt x="5867" y="1876"/>
                    <a:pt x="5563" y="143"/>
                  </a:cubicBezTo>
                  <a:cubicBezTo>
                    <a:pt x="5563" y="57"/>
                    <a:pt x="5446" y="0"/>
                    <a:pt x="53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422" name="Google Shape;1422;p33"/>
          <p:cNvGrpSpPr/>
          <p:nvPr/>
        </p:nvGrpSpPr>
        <p:grpSpPr>
          <a:xfrm>
            <a:off x="7398850" y="4280575"/>
            <a:ext cx="678600" cy="551550"/>
            <a:chOff x="4034175" y="3901300"/>
            <a:chExt cx="678600" cy="551550"/>
          </a:xfrm>
        </p:grpSpPr>
        <p:sp>
          <p:nvSpPr>
            <p:cNvPr id="1423" name="Google Shape;1423;p33"/>
            <p:cNvSpPr/>
            <p:nvPr/>
          </p:nvSpPr>
          <p:spPr>
            <a:xfrm>
              <a:off x="4034175" y="3901300"/>
              <a:ext cx="678600" cy="476750"/>
            </a:xfrm>
            <a:custGeom>
              <a:avLst/>
              <a:gdLst/>
              <a:ahLst/>
              <a:cxnLst/>
              <a:rect l="l" t="t" r="r" b="b"/>
              <a:pathLst>
                <a:path w="27144" h="19070" extrusionOk="0">
                  <a:moveTo>
                    <a:pt x="10852" y="1"/>
                  </a:moveTo>
                  <a:cubicBezTo>
                    <a:pt x="9484" y="31"/>
                    <a:pt x="7843" y="244"/>
                    <a:pt x="7204" y="1399"/>
                  </a:cubicBezTo>
                  <a:cubicBezTo>
                    <a:pt x="6900" y="1946"/>
                    <a:pt x="6931" y="2585"/>
                    <a:pt x="6688" y="3162"/>
                  </a:cubicBezTo>
                  <a:cubicBezTo>
                    <a:pt x="6201" y="4348"/>
                    <a:pt x="4864" y="4955"/>
                    <a:pt x="3891" y="5776"/>
                  </a:cubicBezTo>
                  <a:cubicBezTo>
                    <a:pt x="2675" y="6840"/>
                    <a:pt x="1976" y="8299"/>
                    <a:pt x="1338" y="9728"/>
                  </a:cubicBezTo>
                  <a:cubicBezTo>
                    <a:pt x="1034" y="10427"/>
                    <a:pt x="700" y="11126"/>
                    <a:pt x="548" y="11886"/>
                  </a:cubicBezTo>
                  <a:cubicBezTo>
                    <a:pt x="213" y="12402"/>
                    <a:pt x="1" y="12919"/>
                    <a:pt x="213" y="13466"/>
                  </a:cubicBezTo>
                  <a:cubicBezTo>
                    <a:pt x="365" y="13861"/>
                    <a:pt x="700" y="14226"/>
                    <a:pt x="1034" y="14560"/>
                  </a:cubicBezTo>
                  <a:cubicBezTo>
                    <a:pt x="2098" y="15533"/>
                    <a:pt x="3192" y="16597"/>
                    <a:pt x="4621" y="17144"/>
                  </a:cubicBezTo>
                  <a:cubicBezTo>
                    <a:pt x="5441" y="17448"/>
                    <a:pt x="6384" y="17570"/>
                    <a:pt x="7296" y="17600"/>
                  </a:cubicBezTo>
                  <a:cubicBezTo>
                    <a:pt x="8384" y="17670"/>
                    <a:pt x="9472" y="17707"/>
                    <a:pt x="10558" y="17707"/>
                  </a:cubicBezTo>
                  <a:cubicBezTo>
                    <a:pt x="12778" y="17707"/>
                    <a:pt x="14990" y="17552"/>
                    <a:pt x="17174" y="17205"/>
                  </a:cubicBezTo>
                  <a:cubicBezTo>
                    <a:pt x="17525" y="17168"/>
                    <a:pt x="17898" y="17109"/>
                    <a:pt x="18260" y="17109"/>
                  </a:cubicBezTo>
                  <a:cubicBezTo>
                    <a:pt x="18494" y="17109"/>
                    <a:pt x="18722" y="17133"/>
                    <a:pt x="18937" y="17205"/>
                  </a:cubicBezTo>
                  <a:cubicBezTo>
                    <a:pt x="19545" y="17418"/>
                    <a:pt x="20031" y="17934"/>
                    <a:pt x="20579" y="18329"/>
                  </a:cubicBezTo>
                  <a:cubicBezTo>
                    <a:pt x="21264" y="18814"/>
                    <a:pt x="22114" y="19069"/>
                    <a:pt x="22968" y="19069"/>
                  </a:cubicBezTo>
                  <a:cubicBezTo>
                    <a:pt x="23668" y="19069"/>
                    <a:pt x="24370" y="18898"/>
                    <a:pt x="24986" y="18542"/>
                  </a:cubicBezTo>
                  <a:cubicBezTo>
                    <a:pt x="26293" y="17752"/>
                    <a:pt x="27144" y="15959"/>
                    <a:pt x="26870" y="14378"/>
                  </a:cubicBezTo>
                  <a:cubicBezTo>
                    <a:pt x="26810" y="13801"/>
                    <a:pt x="26566" y="13314"/>
                    <a:pt x="26536" y="12737"/>
                  </a:cubicBezTo>
                  <a:cubicBezTo>
                    <a:pt x="26445" y="12038"/>
                    <a:pt x="26688" y="11339"/>
                    <a:pt x="26597" y="10639"/>
                  </a:cubicBezTo>
                  <a:cubicBezTo>
                    <a:pt x="26445" y="8086"/>
                    <a:pt x="23557" y="6931"/>
                    <a:pt x="22250" y="4834"/>
                  </a:cubicBezTo>
                  <a:cubicBezTo>
                    <a:pt x="21794" y="4104"/>
                    <a:pt x="21521" y="3223"/>
                    <a:pt x="21034" y="2554"/>
                  </a:cubicBezTo>
                  <a:cubicBezTo>
                    <a:pt x="20217" y="1342"/>
                    <a:pt x="18850" y="626"/>
                    <a:pt x="17467" y="626"/>
                  </a:cubicBezTo>
                  <a:cubicBezTo>
                    <a:pt x="17359" y="626"/>
                    <a:pt x="17251" y="630"/>
                    <a:pt x="17144" y="639"/>
                  </a:cubicBezTo>
                  <a:cubicBezTo>
                    <a:pt x="16191" y="726"/>
                    <a:pt x="15191" y="1121"/>
                    <a:pt x="14266" y="1121"/>
                  </a:cubicBezTo>
                  <a:cubicBezTo>
                    <a:pt x="13894" y="1121"/>
                    <a:pt x="13533" y="1057"/>
                    <a:pt x="13192" y="882"/>
                  </a:cubicBezTo>
                  <a:cubicBezTo>
                    <a:pt x="12767" y="609"/>
                    <a:pt x="12463" y="305"/>
                    <a:pt x="12129" y="153"/>
                  </a:cubicBezTo>
                  <a:cubicBezTo>
                    <a:pt x="11703" y="1"/>
                    <a:pt x="11247" y="1"/>
                    <a:pt x="1085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24" name="Google Shape;1424;p33"/>
            <p:cNvSpPr/>
            <p:nvPr/>
          </p:nvSpPr>
          <p:spPr>
            <a:xfrm>
              <a:off x="4366238" y="4133525"/>
              <a:ext cx="28900" cy="319325"/>
            </a:xfrm>
            <a:custGeom>
              <a:avLst/>
              <a:gdLst/>
              <a:ahLst/>
              <a:cxnLst/>
              <a:rect l="l" t="t" r="r" b="b"/>
              <a:pathLst>
                <a:path w="1156" h="12773" extrusionOk="0">
                  <a:moveTo>
                    <a:pt x="353" y="0"/>
                  </a:moveTo>
                  <a:cubicBezTo>
                    <a:pt x="310" y="0"/>
                    <a:pt x="262" y="36"/>
                    <a:pt x="244" y="71"/>
                  </a:cubicBezTo>
                  <a:cubicBezTo>
                    <a:pt x="1" y="2320"/>
                    <a:pt x="396" y="4660"/>
                    <a:pt x="396" y="6910"/>
                  </a:cubicBezTo>
                  <a:cubicBezTo>
                    <a:pt x="396" y="7700"/>
                    <a:pt x="335" y="8551"/>
                    <a:pt x="335" y="9372"/>
                  </a:cubicBezTo>
                  <a:cubicBezTo>
                    <a:pt x="305" y="10496"/>
                    <a:pt x="305" y="11621"/>
                    <a:pt x="487" y="12715"/>
                  </a:cubicBezTo>
                  <a:cubicBezTo>
                    <a:pt x="521" y="12749"/>
                    <a:pt x="563" y="12773"/>
                    <a:pt x="595" y="12773"/>
                  </a:cubicBezTo>
                  <a:cubicBezTo>
                    <a:pt x="621" y="12773"/>
                    <a:pt x="639" y="12756"/>
                    <a:pt x="639" y="12715"/>
                  </a:cubicBezTo>
                  <a:cubicBezTo>
                    <a:pt x="1004" y="11712"/>
                    <a:pt x="1065" y="10557"/>
                    <a:pt x="1095" y="9463"/>
                  </a:cubicBezTo>
                  <a:cubicBezTo>
                    <a:pt x="1156" y="8521"/>
                    <a:pt x="1095" y="7518"/>
                    <a:pt x="1065" y="6606"/>
                  </a:cubicBezTo>
                  <a:cubicBezTo>
                    <a:pt x="1034" y="4448"/>
                    <a:pt x="1095" y="2138"/>
                    <a:pt x="426" y="71"/>
                  </a:cubicBezTo>
                  <a:cubicBezTo>
                    <a:pt x="414" y="19"/>
                    <a:pt x="384" y="0"/>
                    <a:pt x="353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25" name="Google Shape;1425;p33"/>
            <p:cNvSpPr/>
            <p:nvPr/>
          </p:nvSpPr>
          <p:spPr>
            <a:xfrm>
              <a:off x="4373088" y="4129325"/>
              <a:ext cx="68425" cy="62975"/>
            </a:xfrm>
            <a:custGeom>
              <a:avLst/>
              <a:gdLst/>
              <a:ahLst/>
              <a:cxnLst/>
              <a:rect l="l" t="t" r="r" b="b"/>
              <a:pathLst>
                <a:path w="2737" h="2519" extrusionOk="0">
                  <a:moveTo>
                    <a:pt x="2680" y="1"/>
                  </a:moveTo>
                  <a:cubicBezTo>
                    <a:pt x="2663" y="1"/>
                    <a:pt x="2641" y="8"/>
                    <a:pt x="2615" y="26"/>
                  </a:cubicBezTo>
                  <a:cubicBezTo>
                    <a:pt x="2098" y="330"/>
                    <a:pt x="1794" y="725"/>
                    <a:pt x="1338" y="1120"/>
                  </a:cubicBezTo>
                  <a:cubicBezTo>
                    <a:pt x="882" y="1546"/>
                    <a:pt x="426" y="1941"/>
                    <a:pt x="0" y="2366"/>
                  </a:cubicBezTo>
                  <a:cubicBezTo>
                    <a:pt x="0" y="2457"/>
                    <a:pt x="31" y="2518"/>
                    <a:pt x="61" y="2518"/>
                  </a:cubicBezTo>
                  <a:cubicBezTo>
                    <a:pt x="669" y="2336"/>
                    <a:pt x="1186" y="2032"/>
                    <a:pt x="1642" y="1576"/>
                  </a:cubicBezTo>
                  <a:cubicBezTo>
                    <a:pt x="2128" y="1120"/>
                    <a:pt x="2554" y="725"/>
                    <a:pt x="2736" y="87"/>
                  </a:cubicBezTo>
                  <a:cubicBezTo>
                    <a:pt x="2736" y="44"/>
                    <a:pt x="2721" y="1"/>
                    <a:pt x="2680" y="1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1426" name="Google Shape;1426;p33"/>
          <p:cNvSpPr/>
          <p:nvPr/>
        </p:nvSpPr>
        <p:spPr>
          <a:xfrm flipH="1">
            <a:off x="336502" y="347265"/>
            <a:ext cx="1730300" cy="360725"/>
          </a:xfrm>
          <a:custGeom>
            <a:avLst/>
            <a:gdLst/>
            <a:ahLst/>
            <a:cxnLst/>
            <a:rect l="l" t="t" r="r" b="b"/>
            <a:pathLst>
              <a:path w="69212" h="14429" extrusionOk="0">
                <a:moveTo>
                  <a:pt x="26268" y="0"/>
                </a:moveTo>
                <a:cubicBezTo>
                  <a:pt x="24945" y="0"/>
                  <a:pt x="23641" y="201"/>
                  <a:pt x="22402" y="684"/>
                </a:cubicBezTo>
                <a:cubicBezTo>
                  <a:pt x="20518" y="1352"/>
                  <a:pt x="18937" y="2659"/>
                  <a:pt x="17083" y="3328"/>
                </a:cubicBezTo>
                <a:cubicBezTo>
                  <a:pt x="15703" y="3823"/>
                  <a:pt x="14263" y="3970"/>
                  <a:pt x="12808" y="3970"/>
                </a:cubicBezTo>
                <a:cubicBezTo>
                  <a:pt x="11315" y="3970"/>
                  <a:pt x="9807" y="3816"/>
                  <a:pt x="8329" y="3723"/>
                </a:cubicBezTo>
                <a:cubicBezTo>
                  <a:pt x="7863" y="3699"/>
                  <a:pt x="7390" y="3684"/>
                  <a:pt x="6915" y="3684"/>
                </a:cubicBezTo>
                <a:cubicBezTo>
                  <a:pt x="4409" y="3684"/>
                  <a:pt x="1840" y="4099"/>
                  <a:pt x="1" y="5760"/>
                </a:cubicBezTo>
                <a:cubicBezTo>
                  <a:pt x="1490" y="7067"/>
                  <a:pt x="3618" y="7128"/>
                  <a:pt x="5563" y="7128"/>
                </a:cubicBezTo>
                <a:cubicBezTo>
                  <a:pt x="12311" y="7158"/>
                  <a:pt x="19059" y="7219"/>
                  <a:pt x="25807" y="7280"/>
                </a:cubicBezTo>
                <a:cubicBezTo>
                  <a:pt x="28481" y="7523"/>
                  <a:pt x="31095" y="7857"/>
                  <a:pt x="33709" y="8435"/>
                </a:cubicBezTo>
                <a:cubicBezTo>
                  <a:pt x="31329" y="10178"/>
                  <a:pt x="28382" y="10385"/>
                  <a:pt x="25338" y="10385"/>
                </a:cubicBezTo>
                <a:cubicBezTo>
                  <a:pt x="24394" y="10385"/>
                  <a:pt x="23441" y="10365"/>
                  <a:pt x="22493" y="10365"/>
                </a:cubicBezTo>
                <a:cubicBezTo>
                  <a:pt x="19782" y="10365"/>
                  <a:pt x="17110" y="10527"/>
                  <a:pt x="14803" y="11778"/>
                </a:cubicBezTo>
                <a:cubicBezTo>
                  <a:pt x="18360" y="12629"/>
                  <a:pt x="22038" y="12872"/>
                  <a:pt x="25746" y="13085"/>
                </a:cubicBezTo>
                <a:cubicBezTo>
                  <a:pt x="30913" y="13389"/>
                  <a:pt x="36020" y="13754"/>
                  <a:pt x="41187" y="14058"/>
                </a:cubicBezTo>
                <a:cubicBezTo>
                  <a:pt x="44294" y="14243"/>
                  <a:pt x="47436" y="14429"/>
                  <a:pt x="50561" y="14429"/>
                </a:cubicBezTo>
                <a:cubicBezTo>
                  <a:pt x="55630" y="14429"/>
                  <a:pt x="60655" y="13941"/>
                  <a:pt x="65412" y="12173"/>
                </a:cubicBezTo>
                <a:cubicBezTo>
                  <a:pt x="59211" y="8739"/>
                  <a:pt x="51157" y="11657"/>
                  <a:pt x="44622" y="8921"/>
                </a:cubicBezTo>
                <a:cubicBezTo>
                  <a:pt x="47862" y="7419"/>
                  <a:pt x="51388" y="7133"/>
                  <a:pt x="55004" y="7133"/>
                </a:cubicBezTo>
                <a:cubicBezTo>
                  <a:pt x="57225" y="7133"/>
                  <a:pt x="59480" y="7241"/>
                  <a:pt x="61724" y="7241"/>
                </a:cubicBezTo>
                <a:cubicBezTo>
                  <a:pt x="64256" y="7241"/>
                  <a:pt x="66774" y="7104"/>
                  <a:pt x="69212" y="6520"/>
                </a:cubicBezTo>
                <a:cubicBezTo>
                  <a:pt x="64743" y="5152"/>
                  <a:pt x="60123" y="4483"/>
                  <a:pt x="55473" y="4422"/>
                </a:cubicBezTo>
                <a:cubicBezTo>
                  <a:pt x="55370" y="4422"/>
                  <a:pt x="55268" y="4421"/>
                  <a:pt x="55165" y="4421"/>
                </a:cubicBezTo>
                <a:cubicBezTo>
                  <a:pt x="52525" y="4421"/>
                  <a:pt x="49875" y="4631"/>
                  <a:pt x="47244" y="4631"/>
                </a:cubicBezTo>
                <a:cubicBezTo>
                  <a:pt x="45251" y="4631"/>
                  <a:pt x="43269" y="4511"/>
                  <a:pt x="41308" y="4088"/>
                </a:cubicBezTo>
                <a:cubicBezTo>
                  <a:pt x="38117" y="3419"/>
                  <a:pt x="35108" y="1991"/>
                  <a:pt x="32007" y="1018"/>
                </a:cubicBezTo>
                <a:cubicBezTo>
                  <a:pt x="30152" y="424"/>
                  <a:pt x="28191" y="0"/>
                  <a:pt x="2626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427" name="Google Shape;1427;p33"/>
          <p:cNvSpPr/>
          <p:nvPr/>
        </p:nvSpPr>
        <p:spPr>
          <a:xfrm>
            <a:off x="8040301" y="988965"/>
            <a:ext cx="1730300" cy="360725"/>
          </a:xfrm>
          <a:custGeom>
            <a:avLst/>
            <a:gdLst/>
            <a:ahLst/>
            <a:cxnLst/>
            <a:rect l="l" t="t" r="r" b="b"/>
            <a:pathLst>
              <a:path w="69212" h="14429" extrusionOk="0">
                <a:moveTo>
                  <a:pt x="26268" y="0"/>
                </a:moveTo>
                <a:cubicBezTo>
                  <a:pt x="24945" y="0"/>
                  <a:pt x="23641" y="201"/>
                  <a:pt x="22402" y="684"/>
                </a:cubicBezTo>
                <a:cubicBezTo>
                  <a:pt x="20518" y="1352"/>
                  <a:pt x="18937" y="2659"/>
                  <a:pt x="17083" y="3328"/>
                </a:cubicBezTo>
                <a:cubicBezTo>
                  <a:pt x="15703" y="3823"/>
                  <a:pt x="14263" y="3970"/>
                  <a:pt x="12808" y="3970"/>
                </a:cubicBezTo>
                <a:cubicBezTo>
                  <a:pt x="11315" y="3970"/>
                  <a:pt x="9807" y="3816"/>
                  <a:pt x="8329" y="3723"/>
                </a:cubicBezTo>
                <a:cubicBezTo>
                  <a:pt x="7863" y="3699"/>
                  <a:pt x="7390" y="3684"/>
                  <a:pt x="6915" y="3684"/>
                </a:cubicBezTo>
                <a:cubicBezTo>
                  <a:pt x="4409" y="3684"/>
                  <a:pt x="1840" y="4099"/>
                  <a:pt x="1" y="5760"/>
                </a:cubicBezTo>
                <a:cubicBezTo>
                  <a:pt x="1490" y="7067"/>
                  <a:pt x="3618" y="7128"/>
                  <a:pt x="5563" y="7128"/>
                </a:cubicBezTo>
                <a:cubicBezTo>
                  <a:pt x="12311" y="7158"/>
                  <a:pt x="19059" y="7219"/>
                  <a:pt x="25807" y="7280"/>
                </a:cubicBezTo>
                <a:cubicBezTo>
                  <a:pt x="28481" y="7523"/>
                  <a:pt x="31095" y="7857"/>
                  <a:pt x="33709" y="8435"/>
                </a:cubicBezTo>
                <a:cubicBezTo>
                  <a:pt x="31329" y="10178"/>
                  <a:pt x="28382" y="10385"/>
                  <a:pt x="25338" y="10385"/>
                </a:cubicBezTo>
                <a:cubicBezTo>
                  <a:pt x="24394" y="10385"/>
                  <a:pt x="23441" y="10365"/>
                  <a:pt x="22493" y="10365"/>
                </a:cubicBezTo>
                <a:cubicBezTo>
                  <a:pt x="19782" y="10365"/>
                  <a:pt x="17110" y="10527"/>
                  <a:pt x="14803" y="11778"/>
                </a:cubicBezTo>
                <a:cubicBezTo>
                  <a:pt x="18360" y="12629"/>
                  <a:pt x="22038" y="12872"/>
                  <a:pt x="25746" y="13085"/>
                </a:cubicBezTo>
                <a:cubicBezTo>
                  <a:pt x="30913" y="13389"/>
                  <a:pt x="36020" y="13754"/>
                  <a:pt x="41187" y="14058"/>
                </a:cubicBezTo>
                <a:cubicBezTo>
                  <a:pt x="44294" y="14243"/>
                  <a:pt x="47436" y="14429"/>
                  <a:pt x="50561" y="14429"/>
                </a:cubicBezTo>
                <a:cubicBezTo>
                  <a:pt x="55630" y="14429"/>
                  <a:pt x="60655" y="13941"/>
                  <a:pt x="65412" y="12173"/>
                </a:cubicBezTo>
                <a:cubicBezTo>
                  <a:pt x="59211" y="8739"/>
                  <a:pt x="51157" y="11657"/>
                  <a:pt x="44622" y="8921"/>
                </a:cubicBezTo>
                <a:cubicBezTo>
                  <a:pt x="47862" y="7419"/>
                  <a:pt x="51388" y="7133"/>
                  <a:pt x="55004" y="7133"/>
                </a:cubicBezTo>
                <a:cubicBezTo>
                  <a:pt x="57225" y="7133"/>
                  <a:pt x="59480" y="7241"/>
                  <a:pt x="61724" y="7241"/>
                </a:cubicBezTo>
                <a:cubicBezTo>
                  <a:pt x="64256" y="7241"/>
                  <a:pt x="66774" y="7104"/>
                  <a:pt x="69212" y="6520"/>
                </a:cubicBezTo>
                <a:cubicBezTo>
                  <a:pt x="64743" y="5152"/>
                  <a:pt x="60123" y="4483"/>
                  <a:pt x="55473" y="4422"/>
                </a:cubicBezTo>
                <a:cubicBezTo>
                  <a:pt x="55370" y="4422"/>
                  <a:pt x="55268" y="4421"/>
                  <a:pt x="55165" y="4421"/>
                </a:cubicBezTo>
                <a:cubicBezTo>
                  <a:pt x="52525" y="4421"/>
                  <a:pt x="49875" y="4631"/>
                  <a:pt x="47244" y="4631"/>
                </a:cubicBezTo>
                <a:cubicBezTo>
                  <a:pt x="45251" y="4631"/>
                  <a:pt x="43269" y="4511"/>
                  <a:pt x="41308" y="4088"/>
                </a:cubicBezTo>
                <a:cubicBezTo>
                  <a:pt x="38117" y="3419"/>
                  <a:pt x="35108" y="1991"/>
                  <a:pt x="32007" y="1018"/>
                </a:cubicBezTo>
                <a:cubicBezTo>
                  <a:pt x="30152" y="424"/>
                  <a:pt x="28191" y="0"/>
                  <a:pt x="2626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1438057303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Google Shape;282;p4"/>
          <p:cNvSpPr txBox="1">
            <a:spLocks noGrp="1"/>
          </p:cNvSpPr>
          <p:nvPr>
            <p:ph type="body" idx="1"/>
          </p:nvPr>
        </p:nvSpPr>
        <p:spPr>
          <a:xfrm>
            <a:off x="716900" y="1068550"/>
            <a:ext cx="7704000" cy="3531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189" lvl="0" indent="-31749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Anaheim"/>
              <a:buChar char="●"/>
              <a:defRPr sz="1200"/>
            </a:lvl1pPr>
            <a:lvl2pPr marL="914378" lvl="1" indent="-31749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○"/>
              <a:defRPr sz="1200"/>
            </a:lvl2pPr>
            <a:lvl3pPr marL="1371566" lvl="2" indent="-3174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■"/>
              <a:defRPr sz="1600"/>
            </a:lvl3pPr>
            <a:lvl4pPr marL="1828754" lvl="3" indent="-3174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●"/>
              <a:defRPr sz="1600"/>
            </a:lvl4pPr>
            <a:lvl5pPr marL="2285943" lvl="4" indent="-3174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○"/>
              <a:defRPr sz="1600"/>
            </a:lvl5pPr>
            <a:lvl6pPr marL="2743132" lvl="5" indent="-3174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■"/>
              <a:defRPr sz="1600"/>
            </a:lvl6pPr>
            <a:lvl7pPr marL="3200320" lvl="6" indent="-3174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●"/>
              <a:defRPr sz="1600"/>
            </a:lvl7pPr>
            <a:lvl8pPr marL="3657509" lvl="7" indent="-3174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○"/>
              <a:defRPr sz="1600"/>
            </a:lvl8pPr>
            <a:lvl9pPr marL="4114697" lvl="8" indent="-3174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1400"/>
              <a:buFont typeface="Roboto Condensed Light"/>
              <a:buChar char="■"/>
              <a:defRPr sz="1600"/>
            </a:lvl9pPr>
          </a:lstStyle>
          <a:p>
            <a:endParaRPr/>
          </a:p>
        </p:txBody>
      </p:sp>
      <p:sp>
        <p:nvSpPr>
          <p:cNvPr id="283" name="Google Shape;283;p4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040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759918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7443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7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59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22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783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044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307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56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826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085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1290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095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596" indent="0">
              <a:buNone/>
              <a:defRPr sz="1500" b="1"/>
            </a:lvl2pPr>
            <a:lvl3pPr marL="685222" indent="0">
              <a:buNone/>
              <a:defRPr sz="1400" b="1"/>
            </a:lvl3pPr>
            <a:lvl4pPr marL="1027833" indent="0">
              <a:buNone/>
              <a:defRPr sz="1200" b="1"/>
            </a:lvl4pPr>
            <a:lvl5pPr marL="1370444" indent="0">
              <a:buNone/>
              <a:defRPr sz="1200" b="1"/>
            </a:lvl5pPr>
            <a:lvl6pPr marL="1713071" indent="0">
              <a:buNone/>
              <a:defRPr sz="1200" b="1"/>
            </a:lvl6pPr>
            <a:lvl7pPr marL="2055665" indent="0">
              <a:buNone/>
              <a:defRPr sz="1200" b="1"/>
            </a:lvl7pPr>
            <a:lvl8pPr marL="2398260" indent="0">
              <a:buNone/>
              <a:defRPr sz="1200" b="1"/>
            </a:lvl8pPr>
            <a:lvl9pPr marL="2740856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596" indent="0">
              <a:buNone/>
              <a:defRPr sz="1500" b="1"/>
            </a:lvl2pPr>
            <a:lvl3pPr marL="685222" indent="0">
              <a:buNone/>
              <a:defRPr sz="1400" b="1"/>
            </a:lvl3pPr>
            <a:lvl4pPr marL="1027833" indent="0">
              <a:buNone/>
              <a:defRPr sz="1200" b="1"/>
            </a:lvl4pPr>
            <a:lvl5pPr marL="1370444" indent="0">
              <a:buNone/>
              <a:defRPr sz="1200" b="1"/>
            </a:lvl5pPr>
            <a:lvl6pPr marL="1713071" indent="0">
              <a:buNone/>
              <a:defRPr sz="1200" b="1"/>
            </a:lvl6pPr>
            <a:lvl7pPr marL="2055665" indent="0">
              <a:buNone/>
              <a:defRPr sz="1200" b="1"/>
            </a:lvl7pPr>
            <a:lvl8pPr marL="2398260" indent="0">
              <a:buNone/>
              <a:defRPr sz="1200" b="1"/>
            </a:lvl8pPr>
            <a:lvl9pPr marL="2740856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4815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59814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9236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596" indent="0">
              <a:buNone/>
              <a:defRPr sz="1100"/>
            </a:lvl2pPr>
            <a:lvl3pPr marL="685222" indent="0">
              <a:buNone/>
              <a:defRPr sz="900"/>
            </a:lvl3pPr>
            <a:lvl4pPr marL="1027833" indent="0">
              <a:buNone/>
              <a:defRPr sz="800"/>
            </a:lvl4pPr>
            <a:lvl5pPr marL="1370444" indent="0">
              <a:buNone/>
              <a:defRPr sz="800"/>
            </a:lvl5pPr>
            <a:lvl6pPr marL="1713071" indent="0">
              <a:buNone/>
              <a:defRPr sz="800"/>
            </a:lvl6pPr>
            <a:lvl7pPr marL="2055665" indent="0">
              <a:buNone/>
              <a:defRPr sz="800"/>
            </a:lvl7pPr>
            <a:lvl8pPr marL="2398260" indent="0">
              <a:buNone/>
              <a:defRPr sz="800"/>
            </a:lvl8pPr>
            <a:lvl9pPr marL="2740856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662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FA55B-03FA-4F9A-BAC7-AA45E274F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155EB-F228-479F-9A1A-795192DE1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A6879-A348-4FA2-B75E-9814F8A7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E930FE-7EB5-48CD-AEF1-91A630859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EFB9F-2FC9-4092-960C-EC3C0B95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90801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596" indent="0">
              <a:buNone/>
              <a:defRPr sz="2100"/>
            </a:lvl2pPr>
            <a:lvl3pPr marL="685222" indent="0">
              <a:buNone/>
              <a:defRPr sz="1800"/>
            </a:lvl3pPr>
            <a:lvl4pPr marL="1027833" indent="0">
              <a:buNone/>
              <a:defRPr sz="1500"/>
            </a:lvl4pPr>
            <a:lvl5pPr marL="1370444" indent="0">
              <a:buNone/>
              <a:defRPr sz="1500"/>
            </a:lvl5pPr>
            <a:lvl6pPr marL="1713071" indent="0">
              <a:buNone/>
              <a:defRPr sz="1500"/>
            </a:lvl6pPr>
            <a:lvl7pPr marL="2055665" indent="0">
              <a:buNone/>
              <a:defRPr sz="1500"/>
            </a:lvl7pPr>
            <a:lvl8pPr marL="2398260" indent="0">
              <a:buNone/>
              <a:defRPr sz="1500"/>
            </a:lvl8pPr>
            <a:lvl9pPr marL="2740856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596" indent="0">
              <a:buNone/>
              <a:defRPr sz="1100"/>
            </a:lvl2pPr>
            <a:lvl3pPr marL="685222" indent="0">
              <a:buNone/>
              <a:defRPr sz="900"/>
            </a:lvl3pPr>
            <a:lvl4pPr marL="1027833" indent="0">
              <a:buNone/>
              <a:defRPr sz="800"/>
            </a:lvl4pPr>
            <a:lvl5pPr marL="1370444" indent="0">
              <a:buNone/>
              <a:defRPr sz="800"/>
            </a:lvl5pPr>
            <a:lvl6pPr marL="1713071" indent="0">
              <a:buNone/>
              <a:defRPr sz="800"/>
            </a:lvl6pPr>
            <a:lvl7pPr marL="2055665" indent="0">
              <a:buNone/>
              <a:defRPr sz="800"/>
            </a:lvl7pPr>
            <a:lvl8pPr marL="2398260" indent="0">
              <a:buNone/>
              <a:defRPr sz="800"/>
            </a:lvl8pPr>
            <a:lvl9pPr marL="2740856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2211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03644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55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273855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6204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0365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434" indent="0" algn="ctr">
              <a:buNone/>
              <a:defRPr sz="1500"/>
            </a:lvl2pPr>
            <a:lvl3pPr marL="684916" indent="0" algn="ctr">
              <a:buNone/>
              <a:defRPr sz="1400"/>
            </a:lvl3pPr>
            <a:lvl4pPr marL="1027374" indent="0" algn="ctr">
              <a:buNone/>
              <a:defRPr sz="1200"/>
            </a:lvl4pPr>
            <a:lvl5pPr marL="1369832" indent="0" algn="ctr">
              <a:buNone/>
              <a:defRPr sz="1200"/>
            </a:lvl5pPr>
            <a:lvl6pPr marL="1712315" indent="0" algn="ctr">
              <a:buNone/>
              <a:defRPr sz="1200"/>
            </a:lvl6pPr>
            <a:lvl7pPr marL="2054747" indent="0" algn="ctr">
              <a:buNone/>
              <a:defRPr sz="1200"/>
            </a:lvl7pPr>
            <a:lvl8pPr marL="2397180" indent="0" algn="ctr">
              <a:buNone/>
              <a:defRPr sz="1200"/>
            </a:lvl8pPr>
            <a:lvl9pPr marL="2739614" indent="0" algn="ctr">
              <a:buNone/>
              <a:defRPr sz="1200"/>
            </a:lvl9pPr>
          </a:lstStyle>
          <a:p>
            <a:r>
              <a:rPr lang="es-ES"/>
              <a:t>Haga clic para editar el estilo de subtítulo del patrón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0832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7684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7" y="1282307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43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91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737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98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23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474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71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961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9156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5163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434" indent="0">
              <a:buNone/>
              <a:defRPr sz="1500" b="1"/>
            </a:lvl2pPr>
            <a:lvl3pPr marL="684916" indent="0">
              <a:buNone/>
              <a:defRPr sz="1400" b="1"/>
            </a:lvl3pPr>
            <a:lvl4pPr marL="1027374" indent="0">
              <a:buNone/>
              <a:defRPr sz="1200" b="1"/>
            </a:lvl4pPr>
            <a:lvl5pPr marL="1369832" indent="0">
              <a:buNone/>
              <a:defRPr sz="1200" b="1"/>
            </a:lvl5pPr>
            <a:lvl6pPr marL="1712315" indent="0">
              <a:buNone/>
              <a:defRPr sz="1200" b="1"/>
            </a:lvl6pPr>
            <a:lvl7pPr marL="2054747" indent="0">
              <a:buNone/>
              <a:defRPr sz="1200" b="1"/>
            </a:lvl7pPr>
            <a:lvl8pPr marL="2397180" indent="0">
              <a:buNone/>
              <a:defRPr sz="1200" b="1"/>
            </a:lvl8pPr>
            <a:lvl9pPr marL="2739614" indent="0">
              <a:buNone/>
              <a:defRPr sz="12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434" indent="0">
              <a:buNone/>
              <a:defRPr sz="1500" b="1"/>
            </a:lvl2pPr>
            <a:lvl3pPr marL="684916" indent="0">
              <a:buNone/>
              <a:defRPr sz="1400" b="1"/>
            </a:lvl3pPr>
            <a:lvl4pPr marL="1027374" indent="0">
              <a:buNone/>
              <a:defRPr sz="1200" b="1"/>
            </a:lvl4pPr>
            <a:lvl5pPr marL="1369832" indent="0">
              <a:buNone/>
              <a:defRPr sz="1200" b="1"/>
            </a:lvl5pPr>
            <a:lvl6pPr marL="1712315" indent="0">
              <a:buNone/>
              <a:defRPr sz="1200" b="1"/>
            </a:lvl6pPr>
            <a:lvl7pPr marL="2054747" indent="0">
              <a:buNone/>
              <a:defRPr sz="1200" b="1"/>
            </a:lvl7pPr>
            <a:lvl8pPr marL="2397180" indent="0">
              <a:buNone/>
              <a:defRPr sz="1200" b="1"/>
            </a:lvl8pPr>
            <a:lvl9pPr marL="2739614" indent="0">
              <a:buNone/>
              <a:defRPr sz="12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12000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283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52DFE-CB9F-4E73-98F3-E509BCD2C3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7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F9BFD5-2F62-4FEA-AF0B-DD342C3DC6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58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20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780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041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302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561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8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078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0F51B3-2CB5-4477-8387-C450CAE89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4CC747-5E79-4F5F-9545-C26E76D481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409D27-D197-4632-8E85-0D8A2361A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51626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49089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434" indent="0">
              <a:buNone/>
              <a:defRPr sz="1100"/>
            </a:lvl2pPr>
            <a:lvl3pPr marL="684916" indent="0">
              <a:buNone/>
              <a:defRPr sz="900"/>
            </a:lvl3pPr>
            <a:lvl4pPr marL="1027374" indent="0">
              <a:buNone/>
              <a:defRPr sz="800"/>
            </a:lvl4pPr>
            <a:lvl5pPr marL="1369832" indent="0">
              <a:buNone/>
              <a:defRPr sz="800"/>
            </a:lvl5pPr>
            <a:lvl6pPr marL="1712315" indent="0">
              <a:buNone/>
              <a:defRPr sz="800"/>
            </a:lvl6pPr>
            <a:lvl7pPr marL="2054747" indent="0">
              <a:buNone/>
              <a:defRPr sz="800"/>
            </a:lvl7pPr>
            <a:lvl8pPr marL="2397180" indent="0">
              <a:buNone/>
              <a:defRPr sz="800"/>
            </a:lvl8pPr>
            <a:lvl9pPr marL="2739614" indent="0">
              <a:buNone/>
              <a:defRPr sz="8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2137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434" indent="0">
              <a:buNone/>
              <a:defRPr sz="2100"/>
            </a:lvl2pPr>
            <a:lvl3pPr marL="684916" indent="0">
              <a:buNone/>
              <a:defRPr sz="1800"/>
            </a:lvl3pPr>
            <a:lvl4pPr marL="1027374" indent="0">
              <a:buNone/>
              <a:defRPr sz="1500"/>
            </a:lvl4pPr>
            <a:lvl5pPr marL="1369832" indent="0">
              <a:buNone/>
              <a:defRPr sz="1500"/>
            </a:lvl5pPr>
            <a:lvl6pPr marL="1712315" indent="0">
              <a:buNone/>
              <a:defRPr sz="1500"/>
            </a:lvl6pPr>
            <a:lvl7pPr marL="2054747" indent="0">
              <a:buNone/>
              <a:defRPr sz="1500"/>
            </a:lvl7pPr>
            <a:lvl8pPr marL="2397180" indent="0">
              <a:buNone/>
              <a:defRPr sz="1500"/>
            </a:lvl8pPr>
            <a:lvl9pPr marL="2739614" indent="0">
              <a:buNone/>
              <a:defRPr sz="1500"/>
            </a:lvl9pPr>
          </a:lstStyle>
          <a:p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434" indent="0">
              <a:buNone/>
              <a:defRPr sz="1100"/>
            </a:lvl2pPr>
            <a:lvl3pPr marL="684916" indent="0">
              <a:buNone/>
              <a:defRPr sz="900"/>
            </a:lvl3pPr>
            <a:lvl4pPr marL="1027374" indent="0">
              <a:buNone/>
              <a:defRPr sz="800"/>
            </a:lvl4pPr>
            <a:lvl5pPr marL="1369832" indent="0">
              <a:buNone/>
              <a:defRPr sz="800"/>
            </a:lvl5pPr>
            <a:lvl6pPr marL="1712315" indent="0">
              <a:buNone/>
              <a:defRPr sz="800"/>
            </a:lvl6pPr>
            <a:lvl7pPr marL="2054747" indent="0">
              <a:buNone/>
              <a:defRPr sz="800"/>
            </a:lvl7pPr>
            <a:lvl8pPr marL="2397180" indent="0">
              <a:buNone/>
              <a:defRPr sz="800"/>
            </a:lvl8pPr>
            <a:lvl9pPr marL="2739614" indent="0">
              <a:buNone/>
              <a:defRPr sz="8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0966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2542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628652" y="273843"/>
            <a:ext cx="5800725" cy="4358879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56242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443" indent="0" algn="ctr">
              <a:buNone/>
              <a:defRPr sz="1500"/>
            </a:lvl2pPr>
            <a:lvl3pPr marL="684933" indent="0" algn="ctr">
              <a:buNone/>
              <a:defRPr sz="1400"/>
            </a:lvl3pPr>
            <a:lvl4pPr marL="1027400" indent="0" algn="ctr">
              <a:buNone/>
              <a:defRPr sz="1200"/>
            </a:lvl4pPr>
            <a:lvl5pPr marL="1369866" indent="0" algn="ctr">
              <a:buNone/>
              <a:defRPr sz="1200"/>
            </a:lvl5pPr>
            <a:lvl6pPr marL="1712357" indent="0" algn="ctr">
              <a:buNone/>
              <a:defRPr sz="1200"/>
            </a:lvl6pPr>
            <a:lvl7pPr marL="2054798" indent="0" algn="ctr">
              <a:buNone/>
              <a:defRPr sz="1200"/>
            </a:lvl7pPr>
            <a:lvl8pPr marL="2397240" indent="0" algn="ctr">
              <a:buNone/>
              <a:defRPr sz="1200"/>
            </a:lvl8pPr>
            <a:lvl9pPr marL="2739683" indent="0" algn="ctr">
              <a:buNone/>
              <a:defRPr sz="1200"/>
            </a:lvl9pPr>
          </a:lstStyle>
          <a:p>
            <a:r>
              <a:rPr lang="es-ES"/>
              <a:t>Haga clic para editar el estilo de subtítulo del patrón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61785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50440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7" y="1282307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44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93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98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23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479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72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96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36223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709364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443" indent="0">
              <a:buNone/>
              <a:defRPr sz="1500" b="1"/>
            </a:lvl2pPr>
            <a:lvl3pPr marL="684933" indent="0">
              <a:buNone/>
              <a:defRPr sz="1400" b="1"/>
            </a:lvl3pPr>
            <a:lvl4pPr marL="1027400" indent="0">
              <a:buNone/>
              <a:defRPr sz="1200" b="1"/>
            </a:lvl4pPr>
            <a:lvl5pPr marL="1369866" indent="0">
              <a:buNone/>
              <a:defRPr sz="1200" b="1"/>
            </a:lvl5pPr>
            <a:lvl6pPr marL="1712357" indent="0">
              <a:buNone/>
              <a:defRPr sz="1200" b="1"/>
            </a:lvl6pPr>
            <a:lvl7pPr marL="2054798" indent="0">
              <a:buNone/>
              <a:defRPr sz="1200" b="1"/>
            </a:lvl7pPr>
            <a:lvl8pPr marL="2397240" indent="0">
              <a:buNone/>
              <a:defRPr sz="1200" b="1"/>
            </a:lvl8pPr>
            <a:lvl9pPr marL="2739683" indent="0">
              <a:buNone/>
              <a:defRPr sz="12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443" indent="0">
              <a:buNone/>
              <a:defRPr sz="1500" b="1"/>
            </a:lvl2pPr>
            <a:lvl3pPr marL="684933" indent="0">
              <a:buNone/>
              <a:defRPr sz="1400" b="1"/>
            </a:lvl3pPr>
            <a:lvl4pPr marL="1027400" indent="0">
              <a:buNone/>
              <a:defRPr sz="1200" b="1"/>
            </a:lvl4pPr>
            <a:lvl5pPr marL="1369866" indent="0">
              <a:buNone/>
              <a:defRPr sz="1200" b="1"/>
            </a:lvl5pPr>
            <a:lvl6pPr marL="1712357" indent="0">
              <a:buNone/>
              <a:defRPr sz="1200" b="1"/>
            </a:lvl6pPr>
            <a:lvl7pPr marL="2054798" indent="0">
              <a:buNone/>
              <a:defRPr sz="1200" b="1"/>
            </a:lvl7pPr>
            <a:lvl8pPr marL="2397240" indent="0">
              <a:buNone/>
              <a:defRPr sz="1200" b="1"/>
            </a:lvl8pPr>
            <a:lvl9pPr marL="2739683" indent="0">
              <a:buNone/>
              <a:defRPr sz="12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1422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3E91D-3730-4F09-89E9-34FF9B4BE2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34E9A9-68F6-4725-8610-25A94B1992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F6B747C-33DC-4DB7-80BE-F51E87DA13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B065A6-98AA-4F57-9D19-C1F4EDF9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73D4EE-D8F0-485C-8145-CB3430EF37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92FAA3A-AD4A-45DF-ACA0-1A03F56E4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70467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76536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25414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443" indent="0">
              <a:buNone/>
              <a:defRPr sz="1100"/>
            </a:lvl2pPr>
            <a:lvl3pPr marL="684933" indent="0">
              <a:buNone/>
              <a:defRPr sz="900"/>
            </a:lvl3pPr>
            <a:lvl4pPr marL="1027400" indent="0">
              <a:buNone/>
              <a:defRPr sz="800"/>
            </a:lvl4pPr>
            <a:lvl5pPr marL="1369866" indent="0">
              <a:buNone/>
              <a:defRPr sz="800"/>
            </a:lvl5pPr>
            <a:lvl6pPr marL="1712357" indent="0">
              <a:buNone/>
              <a:defRPr sz="800"/>
            </a:lvl6pPr>
            <a:lvl7pPr marL="2054798" indent="0">
              <a:buNone/>
              <a:defRPr sz="800"/>
            </a:lvl7pPr>
            <a:lvl8pPr marL="2397240" indent="0">
              <a:buNone/>
              <a:defRPr sz="800"/>
            </a:lvl8pPr>
            <a:lvl9pPr marL="2739683" indent="0">
              <a:buNone/>
              <a:defRPr sz="8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72345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443" indent="0">
              <a:buNone/>
              <a:defRPr sz="2100"/>
            </a:lvl2pPr>
            <a:lvl3pPr marL="684933" indent="0">
              <a:buNone/>
              <a:defRPr sz="1800"/>
            </a:lvl3pPr>
            <a:lvl4pPr marL="1027400" indent="0">
              <a:buNone/>
              <a:defRPr sz="1500"/>
            </a:lvl4pPr>
            <a:lvl5pPr marL="1369866" indent="0">
              <a:buNone/>
              <a:defRPr sz="1500"/>
            </a:lvl5pPr>
            <a:lvl6pPr marL="1712357" indent="0">
              <a:buNone/>
              <a:defRPr sz="1500"/>
            </a:lvl6pPr>
            <a:lvl7pPr marL="2054798" indent="0">
              <a:buNone/>
              <a:defRPr sz="1500"/>
            </a:lvl7pPr>
            <a:lvl8pPr marL="2397240" indent="0">
              <a:buNone/>
              <a:defRPr sz="1500"/>
            </a:lvl8pPr>
            <a:lvl9pPr marL="2739683" indent="0">
              <a:buNone/>
              <a:defRPr sz="1500"/>
            </a:lvl9pPr>
          </a:lstStyle>
          <a:p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443" indent="0">
              <a:buNone/>
              <a:defRPr sz="1100"/>
            </a:lvl2pPr>
            <a:lvl3pPr marL="684933" indent="0">
              <a:buNone/>
              <a:defRPr sz="900"/>
            </a:lvl3pPr>
            <a:lvl4pPr marL="1027400" indent="0">
              <a:buNone/>
              <a:defRPr sz="800"/>
            </a:lvl4pPr>
            <a:lvl5pPr marL="1369866" indent="0">
              <a:buNone/>
              <a:defRPr sz="800"/>
            </a:lvl5pPr>
            <a:lvl6pPr marL="1712357" indent="0">
              <a:buNone/>
              <a:defRPr sz="800"/>
            </a:lvl6pPr>
            <a:lvl7pPr marL="2054798" indent="0">
              <a:buNone/>
              <a:defRPr sz="800"/>
            </a:lvl7pPr>
            <a:lvl8pPr marL="2397240" indent="0">
              <a:buNone/>
              <a:defRPr sz="800"/>
            </a:lvl8pPr>
            <a:lvl9pPr marL="2739683" indent="0">
              <a:buNone/>
              <a:defRPr sz="8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4321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75720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628652" y="273843"/>
            <a:ext cx="5800725" cy="4358879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30379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461" indent="0" algn="ctr">
              <a:buNone/>
              <a:defRPr sz="1500"/>
            </a:lvl2pPr>
            <a:lvl3pPr marL="684967" indent="0" algn="ctr">
              <a:buNone/>
              <a:defRPr sz="1400"/>
            </a:lvl3pPr>
            <a:lvl4pPr marL="1027451" indent="0" algn="ctr">
              <a:buNone/>
              <a:defRPr sz="1200"/>
            </a:lvl4pPr>
            <a:lvl5pPr marL="1369934" indent="0" algn="ctr">
              <a:buNone/>
              <a:defRPr sz="1200"/>
            </a:lvl5pPr>
            <a:lvl6pPr marL="1712441" indent="0" algn="ctr">
              <a:buNone/>
              <a:defRPr sz="1200"/>
            </a:lvl6pPr>
            <a:lvl7pPr marL="2054900" indent="0" algn="ctr">
              <a:buNone/>
              <a:defRPr sz="1200"/>
            </a:lvl7pPr>
            <a:lvl8pPr marL="2397360" indent="0" algn="ctr">
              <a:buNone/>
              <a:defRPr sz="1200"/>
            </a:lvl8pPr>
            <a:lvl9pPr marL="2739821" indent="0" algn="ctr">
              <a:buNone/>
              <a:defRPr sz="1200"/>
            </a:lvl9pPr>
          </a:lstStyle>
          <a:p>
            <a:r>
              <a:rPr lang="es-ES"/>
              <a:t>Haga clic para editar el estilo de subtítulo del patrón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1538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86037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7" y="1282307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461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96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745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993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244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49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736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982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66561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286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54CA51-718F-4454-BF1C-0101312240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934B5BE-5723-46B5-B7CA-B0AC8D85A9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587" indent="0">
              <a:buNone/>
              <a:defRPr sz="1500" b="1"/>
            </a:lvl2pPr>
            <a:lvl3pPr marL="685205" indent="0">
              <a:buNone/>
              <a:defRPr sz="1400" b="1"/>
            </a:lvl3pPr>
            <a:lvl4pPr marL="1027808" indent="0">
              <a:buNone/>
              <a:defRPr sz="1200" b="1"/>
            </a:lvl4pPr>
            <a:lvl5pPr marL="1370410" indent="0">
              <a:buNone/>
              <a:defRPr sz="1200" b="1"/>
            </a:lvl5pPr>
            <a:lvl6pPr marL="1713029" indent="0">
              <a:buNone/>
              <a:defRPr sz="1200" b="1"/>
            </a:lvl6pPr>
            <a:lvl7pPr marL="2055614" indent="0">
              <a:buNone/>
              <a:defRPr sz="1200" b="1"/>
            </a:lvl7pPr>
            <a:lvl8pPr marL="2398200" indent="0">
              <a:buNone/>
              <a:defRPr sz="1200" b="1"/>
            </a:lvl8pPr>
            <a:lvl9pPr marL="2740787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5BDE5DD-EC9C-41B1-AA6E-7B49C887E3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CB7752D-C57E-49D1-9CAE-620A95DF764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587" indent="0">
              <a:buNone/>
              <a:defRPr sz="1500" b="1"/>
            </a:lvl2pPr>
            <a:lvl3pPr marL="685205" indent="0">
              <a:buNone/>
              <a:defRPr sz="1400" b="1"/>
            </a:lvl3pPr>
            <a:lvl4pPr marL="1027808" indent="0">
              <a:buNone/>
              <a:defRPr sz="1200" b="1"/>
            </a:lvl4pPr>
            <a:lvl5pPr marL="1370410" indent="0">
              <a:buNone/>
              <a:defRPr sz="1200" b="1"/>
            </a:lvl5pPr>
            <a:lvl6pPr marL="1713029" indent="0">
              <a:buNone/>
              <a:defRPr sz="1200" b="1"/>
            </a:lvl6pPr>
            <a:lvl7pPr marL="2055614" indent="0">
              <a:buNone/>
              <a:defRPr sz="1200" b="1"/>
            </a:lvl7pPr>
            <a:lvl8pPr marL="2398200" indent="0">
              <a:buNone/>
              <a:defRPr sz="1200" b="1"/>
            </a:lvl8pPr>
            <a:lvl9pPr marL="2740787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8D32DF6-C471-43BF-9EB5-972C5FCCC8A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6810ABC-2AA2-4FAE-967B-87E5F8D4C0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B88E3A2-3D3D-47D6-8A3A-A06FB47D78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CEBF8B-2A3C-433F-84C4-252E4DAD5C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20138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461" indent="0">
              <a:buNone/>
              <a:defRPr sz="1500" b="1"/>
            </a:lvl2pPr>
            <a:lvl3pPr marL="684967" indent="0">
              <a:buNone/>
              <a:defRPr sz="1400" b="1"/>
            </a:lvl3pPr>
            <a:lvl4pPr marL="1027451" indent="0">
              <a:buNone/>
              <a:defRPr sz="1200" b="1"/>
            </a:lvl4pPr>
            <a:lvl5pPr marL="1369934" indent="0">
              <a:buNone/>
              <a:defRPr sz="1200" b="1"/>
            </a:lvl5pPr>
            <a:lvl6pPr marL="1712441" indent="0">
              <a:buNone/>
              <a:defRPr sz="1200" b="1"/>
            </a:lvl6pPr>
            <a:lvl7pPr marL="2054900" indent="0">
              <a:buNone/>
              <a:defRPr sz="1200" b="1"/>
            </a:lvl7pPr>
            <a:lvl8pPr marL="2397360" indent="0">
              <a:buNone/>
              <a:defRPr sz="1200" b="1"/>
            </a:lvl8pPr>
            <a:lvl9pPr marL="2739821" indent="0">
              <a:buNone/>
              <a:defRPr sz="12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461" indent="0">
              <a:buNone/>
              <a:defRPr sz="1500" b="1"/>
            </a:lvl2pPr>
            <a:lvl3pPr marL="684967" indent="0">
              <a:buNone/>
              <a:defRPr sz="1400" b="1"/>
            </a:lvl3pPr>
            <a:lvl4pPr marL="1027451" indent="0">
              <a:buNone/>
              <a:defRPr sz="1200" b="1"/>
            </a:lvl4pPr>
            <a:lvl5pPr marL="1369934" indent="0">
              <a:buNone/>
              <a:defRPr sz="1200" b="1"/>
            </a:lvl5pPr>
            <a:lvl6pPr marL="1712441" indent="0">
              <a:buNone/>
              <a:defRPr sz="1200" b="1"/>
            </a:lvl6pPr>
            <a:lvl7pPr marL="2054900" indent="0">
              <a:buNone/>
              <a:defRPr sz="1200" b="1"/>
            </a:lvl7pPr>
            <a:lvl8pPr marL="2397360" indent="0">
              <a:buNone/>
              <a:defRPr sz="1200" b="1"/>
            </a:lvl8pPr>
            <a:lvl9pPr marL="2739821" indent="0">
              <a:buNone/>
              <a:defRPr sz="12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180162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09292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37068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461" indent="0">
              <a:buNone/>
              <a:defRPr sz="1100"/>
            </a:lvl2pPr>
            <a:lvl3pPr marL="684967" indent="0">
              <a:buNone/>
              <a:defRPr sz="900"/>
            </a:lvl3pPr>
            <a:lvl4pPr marL="1027451" indent="0">
              <a:buNone/>
              <a:defRPr sz="800"/>
            </a:lvl4pPr>
            <a:lvl5pPr marL="1369934" indent="0">
              <a:buNone/>
              <a:defRPr sz="800"/>
            </a:lvl5pPr>
            <a:lvl6pPr marL="1712441" indent="0">
              <a:buNone/>
              <a:defRPr sz="800"/>
            </a:lvl6pPr>
            <a:lvl7pPr marL="2054900" indent="0">
              <a:buNone/>
              <a:defRPr sz="800"/>
            </a:lvl7pPr>
            <a:lvl8pPr marL="2397360" indent="0">
              <a:buNone/>
              <a:defRPr sz="800"/>
            </a:lvl8pPr>
            <a:lvl9pPr marL="2739821" indent="0">
              <a:buNone/>
              <a:defRPr sz="8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183204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461" indent="0">
              <a:buNone/>
              <a:defRPr sz="2100"/>
            </a:lvl2pPr>
            <a:lvl3pPr marL="684967" indent="0">
              <a:buNone/>
              <a:defRPr sz="1800"/>
            </a:lvl3pPr>
            <a:lvl4pPr marL="1027451" indent="0">
              <a:buNone/>
              <a:defRPr sz="1500"/>
            </a:lvl4pPr>
            <a:lvl5pPr marL="1369934" indent="0">
              <a:buNone/>
              <a:defRPr sz="1500"/>
            </a:lvl5pPr>
            <a:lvl6pPr marL="1712441" indent="0">
              <a:buNone/>
              <a:defRPr sz="1500"/>
            </a:lvl6pPr>
            <a:lvl7pPr marL="2054900" indent="0">
              <a:buNone/>
              <a:defRPr sz="1500"/>
            </a:lvl7pPr>
            <a:lvl8pPr marL="2397360" indent="0">
              <a:buNone/>
              <a:defRPr sz="1500"/>
            </a:lvl8pPr>
            <a:lvl9pPr marL="2739821" indent="0">
              <a:buNone/>
              <a:defRPr sz="1500"/>
            </a:lvl9pPr>
          </a:lstStyle>
          <a:p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461" indent="0">
              <a:buNone/>
              <a:defRPr sz="1100"/>
            </a:lvl2pPr>
            <a:lvl3pPr marL="684967" indent="0">
              <a:buNone/>
              <a:defRPr sz="900"/>
            </a:lvl3pPr>
            <a:lvl4pPr marL="1027451" indent="0">
              <a:buNone/>
              <a:defRPr sz="800"/>
            </a:lvl4pPr>
            <a:lvl5pPr marL="1369934" indent="0">
              <a:buNone/>
              <a:defRPr sz="800"/>
            </a:lvl5pPr>
            <a:lvl6pPr marL="1712441" indent="0">
              <a:buNone/>
              <a:defRPr sz="800"/>
            </a:lvl6pPr>
            <a:lvl7pPr marL="2054900" indent="0">
              <a:buNone/>
              <a:defRPr sz="800"/>
            </a:lvl7pPr>
            <a:lvl8pPr marL="2397360" indent="0">
              <a:buNone/>
              <a:defRPr sz="800"/>
            </a:lvl8pPr>
            <a:lvl9pPr marL="2739821" indent="0">
              <a:buNone/>
              <a:defRPr sz="8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93071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1466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628652" y="273843"/>
            <a:ext cx="5800725" cy="4358879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660492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488" indent="0" algn="ctr">
              <a:buNone/>
              <a:defRPr sz="1500"/>
            </a:lvl2pPr>
            <a:lvl3pPr marL="685018" indent="0" algn="ctr">
              <a:buNone/>
              <a:defRPr sz="1400"/>
            </a:lvl3pPr>
            <a:lvl4pPr marL="1027527" indent="0" algn="ctr">
              <a:buNone/>
              <a:defRPr sz="1200"/>
            </a:lvl4pPr>
            <a:lvl5pPr marL="1370036" indent="0" algn="ctr">
              <a:buNone/>
              <a:defRPr sz="1200"/>
            </a:lvl5pPr>
            <a:lvl6pPr marL="1712567" indent="0" algn="ctr">
              <a:buNone/>
              <a:defRPr sz="1200"/>
            </a:lvl6pPr>
            <a:lvl7pPr marL="2055053" indent="0" algn="ctr">
              <a:buNone/>
              <a:defRPr sz="1200"/>
            </a:lvl7pPr>
            <a:lvl8pPr marL="2397540" indent="0" algn="ctr">
              <a:buNone/>
              <a:defRPr sz="1200"/>
            </a:lvl8pPr>
            <a:lvl9pPr marL="2740028" indent="0" algn="ctr">
              <a:buNone/>
              <a:defRPr sz="1200"/>
            </a:lvl9pPr>
          </a:lstStyle>
          <a:p>
            <a:r>
              <a:rPr lang="es-ES"/>
              <a:t>Haga clic para editar el estilo de subtítulo del patrón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69394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73375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7" y="1282307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4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01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752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003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256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505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75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002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9573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4ED30A-B15F-438D-81EF-A61B554641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FEF06FD-4A87-4680-AD60-D38717A219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FF835D5-E3BF-45AE-85C8-611497F284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FF3A5B-5228-4FD0-9D84-3DE5761E8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47248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38470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488" indent="0">
              <a:buNone/>
              <a:defRPr sz="1500" b="1"/>
            </a:lvl2pPr>
            <a:lvl3pPr marL="685018" indent="0">
              <a:buNone/>
              <a:defRPr sz="1400" b="1"/>
            </a:lvl3pPr>
            <a:lvl4pPr marL="1027527" indent="0">
              <a:buNone/>
              <a:defRPr sz="1200" b="1"/>
            </a:lvl4pPr>
            <a:lvl5pPr marL="1370036" indent="0">
              <a:buNone/>
              <a:defRPr sz="1200" b="1"/>
            </a:lvl5pPr>
            <a:lvl6pPr marL="1712567" indent="0">
              <a:buNone/>
              <a:defRPr sz="1200" b="1"/>
            </a:lvl6pPr>
            <a:lvl7pPr marL="2055053" indent="0">
              <a:buNone/>
              <a:defRPr sz="1200" b="1"/>
            </a:lvl7pPr>
            <a:lvl8pPr marL="2397540" indent="0">
              <a:buNone/>
              <a:defRPr sz="1200" b="1"/>
            </a:lvl8pPr>
            <a:lvl9pPr marL="2740028" indent="0">
              <a:buNone/>
              <a:defRPr sz="12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488" indent="0">
              <a:buNone/>
              <a:defRPr sz="1500" b="1"/>
            </a:lvl2pPr>
            <a:lvl3pPr marL="685018" indent="0">
              <a:buNone/>
              <a:defRPr sz="1400" b="1"/>
            </a:lvl3pPr>
            <a:lvl4pPr marL="1027527" indent="0">
              <a:buNone/>
              <a:defRPr sz="1200" b="1"/>
            </a:lvl4pPr>
            <a:lvl5pPr marL="1370036" indent="0">
              <a:buNone/>
              <a:defRPr sz="1200" b="1"/>
            </a:lvl5pPr>
            <a:lvl6pPr marL="1712567" indent="0">
              <a:buNone/>
              <a:defRPr sz="1200" b="1"/>
            </a:lvl6pPr>
            <a:lvl7pPr marL="2055053" indent="0">
              <a:buNone/>
              <a:defRPr sz="1200" b="1"/>
            </a:lvl7pPr>
            <a:lvl8pPr marL="2397540" indent="0">
              <a:buNone/>
              <a:defRPr sz="1200" b="1"/>
            </a:lvl8pPr>
            <a:lvl9pPr marL="2740028" indent="0">
              <a:buNone/>
              <a:defRPr sz="12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1870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263573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32813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488" indent="0">
              <a:buNone/>
              <a:defRPr sz="1100"/>
            </a:lvl2pPr>
            <a:lvl3pPr marL="685018" indent="0">
              <a:buNone/>
              <a:defRPr sz="900"/>
            </a:lvl3pPr>
            <a:lvl4pPr marL="1027527" indent="0">
              <a:buNone/>
              <a:defRPr sz="800"/>
            </a:lvl4pPr>
            <a:lvl5pPr marL="1370036" indent="0">
              <a:buNone/>
              <a:defRPr sz="800"/>
            </a:lvl5pPr>
            <a:lvl6pPr marL="1712567" indent="0">
              <a:buNone/>
              <a:defRPr sz="800"/>
            </a:lvl6pPr>
            <a:lvl7pPr marL="2055053" indent="0">
              <a:buNone/>
              <a:defRPr sz="800"/>
            </a:lvl7pPr>
            <a:lvl8pPr marL="2397540" indent="0">
              <a:buNone/>
              <a:defRPr sz="800"/>
            </a:lvl8pPr>
            <a:lvl9pPr marL="2740028" indent="0">
              <a:buNone/>
              <a:defRPr sz="8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49808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488" indent="0">
              <a:buNone/>
              <a:defRPr sz="2100"/>
            </a:lvl2pPr>
            <a:lvl3pPr marL="685018" indent="0">
              <a:buNone/>
              <a:defRPr sz="1800"/>
            </a:lvl3pPr>
            <a:lvl4pPr marL="1027527" indent="0">
              <a:buNone/>
              <a:defRPr sz="1500"/>
            </a:lvl4pPr>
            <a:lvl5pPr marL="1370036" indent="0">
              <a:buNone/>
              <a:defRPr sz="1500"/>
            </a:lvl5pPr>
            <a:lvl6pPr marL="1712567" indent="0">
              <a:buNone/>
              <a:defRPr sz="1500"/>
            </a:lvl6pPr>
            <a:lvl7pPr marL="2055053" indent="0">
              <a:buNone/>
              <a:defRPr sz="1500"/>
            </a:lvl7pPr>
            <a:lvl8pPr marL="2397540" indent="0">
              <a:buNone/>
              <a:defRPr sz="1500"/>
            </a:lvl8pPr>
            <a:lvl9pPr marL="2740028" indent="0">
              <a:buNone/>
              <a:defRPr sz="1500"/>
            </a:lvl9pPr>
          </a:lstStyle>
          <a:p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488" indent="0">
              <a:buNone/>
              <a:defRPr sz="1100"/>
            </a:lvl2pPr>
            <a:lvl3pPr marL="685018" indent="0">
              <a:buNone/>
              <a:defRPr sz="900"/>
            </a:lvl3pPr>
            <a:lvl4pPr marL="1027527" indent="0">
              <a:buNone/>
              <a:defRPr sz="800"/>
            </a:lvl4pPr>
            <a:lvl5pPr marL="1370036" indent="0">
              <a:buNone/>
              <a:defRPr sz="800"/>
            </a:lvl5pPr>
            <a:lvl6pPr marL="1712567" indent="0">
              <a:buNone/>
              <a:defRPr sz="800"/>
            </a:lvl6pPr>
            <a:lvl7pPr marL="2055053" indent="0">
              <a:buNone/>
              <a:defRPr sz="800"/>
            </a:lvl7pPr>
            <a:lvl8pPr marL="2397540" indent="0">
              <a:buNone/>
              <a:defRPr sz="800"/>
            </a:lvl8pPr>
            <a:lvl9pPr marL="2740028" indent="0">
              <a:buNone/>
              <a:defRPr sz="8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46232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606015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628652" y="273843"/>
            <a:ext cx="5800725" cy="4358879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842580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524" indent="0" algn="ctr">
              <a:buNone/>
              <a:defRPr sz="1500"/>
            </a:lvl2pPr>
            <a:lvl3pPr marL="685086" indent="0" algn="ctr">
              <a:buNone/>
              <a:defRPr sz="1400"/>
            </a:lvl3pPr>
            <a:lvl4pPr marL="1027629" indent="0" algn="ctr">
              <a:buNone/>
              <a:defRPr sz="1200"/>
            </a:lvl4pPr>
            <a:lvl5pPr marL="1370172" indent="0" algn="ctr">
              <a:buNone/>
              <a:defRPr sz="1200"/>
            </a:lvl5pPr>
            <a:lvl6pPr marL="1712735" indent="0" algn="ctr">
              <a:buNone/>
              <a:defRPr sz="1200"/>
            </a:lvl6pPr>
            <a:lvl7pPr marL="2055257" indent="0" algn="ctr">
              <a:buNone/>
              <a:defRPr sz="1200"/>
            </a:lvl7pPr>
            <a:lvl8pPr marL="2397780" indent="0" algn="ctr">
              <a:buNone/>
              <a:defRPr sz="1200"/>
            </a:lvl8pPr>
            <a:lvl9pPr marL="2740304" indent="0" algn="ctr">
              <a:buNone/>
              <a:defRPr sz="1200"/>
            </a:lvl9pPr>
          </a:lstStyle>
          <a:p>
            <a:r>
              <a:rPr lang="es-ES"/>
              <a:t>Haga clic para editar el estilo de subtítulo del patrón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4146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15680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F8BED-BFC1-4218-BCE7-6D2AAC58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41CC9-D1A3-4EE5-AA39-E5D2C892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7ECED-47A7-4530-A071-FEB8BBAF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51884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7" y="1282307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52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08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762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017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27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52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77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030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97016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21662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524" indent="0">
              <a:buNone/>
              <a:defRPr sz="1500" b="1"/>
            </a:lvl2pPr>
            <a:lvl3pPr marL="685086" indent="0">
              <a:buNone/>
              <a:defRPr sz="1400" b="1"/>
            </a:lvl3pPr>
            <a:lvl4pPr marL="1027629" indent="0">
              <a:buNone/>
              <a:defRPr sz="1200" b="1"/>
            </a:lvl4pPr>
            <a:lvl5pPr marL="1370172" indent="0">
              <a:buNone/>
              <a:defRPr sz="1200" b="1"/>
            </a:lvl5pPr>
            <a:lvl6pPr marL="1712735" indent="0">
              <a:buNone/>
              <a:defRPr sz="1200" b="1"/>
            </a:lvl6pPr>
            <a:lvl7pPr marL="2055257" indent="0">
              <a:buNone/>
              <a:defRPr sz="1200" b="1"/>
            </a:lvl7pPr>
            <a:lvl8pPr marL="2397780" indent="0">
              <a:buNone/>
              <a:defRPr sz="1200" b="1"/>
            </a:lvl8pPr>
            <a:lvl9pPr marL="2740304" indent="0">
              <a:buNone/>
              <a:defRPr sz="12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524" indent="0">
              <a:buNone/>
              <a:defRPr sz="1500" b="1"/>
            </a:lvl2pPr>
            <a:lvl3pPr marL="685086" indent="0">
              <a:buNone/>
              <a:defRPr sz="1400" b="1"/>
            </a:lvl3pPr>
            <a:lvl4pPr marL="1027629" indent="0">
              <a:buNone/>
              <a:defRPr sz="1200" b="1"/>
            </a:lvl4pPr>
            <a:lvl5pPr marL="1370172" indent="0">
              <a:buNone/>
              <a:defRPr sz="1200" b="1"/>
            </a:lvl5pPr>
            <a:lvl6pPr marL="1712735" indent="0">
              <a:buNone/>
              <a:defRPr sz="1200" b="1"/>
            </a:lvl6pPr>
            <a:lvl7pPr marL="2055257" indent="0">
              <a:buNone/>
              <a:defRPr sz="1200" b="1"/>
            </a:lvl7pPr>
            <a:lvl8pPr marL="2397780" indent="0">
              <a:buNone/>
              <a:defRPr sz="1200" b="1"/>
            </a:lvl8pPr>
            <a:lvl9pPr marL="2740304" indent="0">
              <a:buNone/>
              <a:defRPr sz="12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7999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76911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901914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524" indent="0">
              <a:buNone/>
              <a:defRPr sz="1100"/>
            </a:lvl2pPr>
            <a:lvl3pPr marL="685086" indent="0">
              <a:buNone/>
              <a:defRPr sz="900"/>
            </a:lvl3pPr>
            <a:lvl4pPr marL="1027629" indent="0">
              <a:buNone/>
              <a:defRPr sz="800"/>
            </a:lvl4pPr>
            <a:lvl5pPr marL="1370172" indent="0">
              <a:buNone/>
              <a:defRPr sz="800"/>
            </a:lvl5pPr>
            <a:lvl6pPr marL="1712735" indent="0">
              <a:buNone/>
              <a:defRPr sz="800"/>
            </a:lvl6pPr>
            <a:lvl7pPr marL="2055257" indent="0">
              <a:buNone/>
              <a:defRPr sz="800"/>
            </a:lvl7pPr>
            <a:lvl8pPr marL="2397780" indent="0">
              <a:buNone/>
              <a:defRPr sz="800"/>
            </a:lvl8pPr>
            <a:lvl9pPr marL="2740304" indent="0">
              <a:buNone/>
              <a:defRPr sz="8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188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524" indent="0">
              <a:buNone/>
              <a:defRPr sz="2100"/>
            </a:lvl2pPr>
            <a:lvl3pPr marL="685086" indent="0">
              <a:buNone/>
              <a:defRPr sz="1800"/>
            </a:lvl3pPr>
            <a:lvl4pPr marL="1027629" indent="0">
              <a:buNone/>
              <a:defRPr sz="1500"/>
            </a:lvl4pPr>
            <a:lvl5pPr marL="1370172" indent="0">
              <a:buNone/>
              <a:defRPr sz="1500"/>
            </a:lvl5pPr>
            <a:lvl6pPr marL="1712735" indent="0">
              <a:buNone/>
              <a:defRPr sz="1500"/>
            </a:lvl6pPr>
            <a:lvl7pPr marL="2055257" indent="0">
              <a:buNone/>
              <a:defRPr sz="1500"/>
            </a:lvl7pPr>
            <a:lvl8pPr marL="2397780" indent="0">
              <a:buNone/>
              <a:defRPr sz="1500"/>
            </a:lvl8pPr>
            <a:lvl9pPr marL="2740304" indent="0">
              <a:buNone/>
              <a:defRPr sz="1500"/>
            </a:lvl9pPr>
          </a:lstStyle>
          <a:p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524" indent="0">
              <a:buNone/>
              <a:defRPr sz="1100"/>
            </a:lvl2pPr>
            <a:lvl3pPr marL="685086" indent="0">
              <a:buNone/>
              <a:defRPr sz="900"/>
            </a:lvl3pPr>
            <a:lvl4pPr marL="1027629" indent="0">
              <a:buNone/>
              <a:defRPr sz="800"/>
            </a:lvl4pPr>
            <a:lvl5pPr marL="1370172" indent="0">
              <a:buNone/>
              <a:defRPr sz="800"/>
            </a:lvl5pPr>
            <a:lvl6pPr marL="1712735" indent="0">
              <a:buNone/>
              <a:defRPr sz="800"/>
            </a:lvl6pPr>
            <a:lvl7pPr marL="2055257" indent="0">
              <a:buNone/>
              <a:defRPr sz="800"/>
            </a:lvl7pPr>
            <a:lvl8pPr marL="2397780" indent="0">
              <a:buNone/>
              <a:defRPr sz="800"/>
            </a:lvl8pPr>
            <a:lvl9pPr marL="2740304" indent="0">
              <a:buNone/>
              <a:defRPr sz="8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91828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11218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628652" y="273843"/>
            <a:ext cx="5800725" cy="4358879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61657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569" indent="0" algn="ctr">
              <a:buNone/>
              <a:defRPr sz="1500"/>
            </a:lvl2pPr>
            <a:lvl3pPr marL="685171" indent="0" algn="ctr">
              <a:buNone/>
              <a:defRPr sz="1400"/>
            </a:lvl3pPr>
            <a:lvl4pPr marL="1027757" indent="0" algn="ctr">
              <a:buNone/>
              <a:defRPr sz="1200"/>
            </a:lvl4pPr>
            <a:lvl5pPr marL="1370342" indent="0" algn="ctr">
              <a:buNone/>
              <a:defRPr sz="1200"/>
            </a:lvl5pPr>
            <a:lvl6pPr marL="1712945" indent="0" algn="ctr">
              <a:buNone/>
              <a:defRPr sz="1200"/>
            </a:lvl6pPr>
            <a:lvl7pPr marL="2055512" indent="0" algn="ctr">
              <a:buNone/>
              <a:defRPr sz="1200"/>
            </a:lvl7pPr>
            <a:lvl8pPr marL="2398080" indent="0" algn="ctr">
              <a:buNone/>
              <a:defRPr sz="1200"/>
            </a:lvl8pPr>
            <a:lvl9pPr marL="2740649" indent="0" algn="ctr">
              <a:buNone/>
              <a:defRPr sz="1200"/>
            </a:lvl9pPr>
          </a:lstStyle>
          <a:p>
            <a:r>
              <a:rPr lang="es-ES"/>
              <a:t>Haga clic para editar el estilo de subtítulo del patrón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539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478920-89AB-4B28-8063-F917E2FB28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CC234D-24C0-4E51-A302-07D67C63D1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31C0A6-D4A4-4DFB-A14E-3BDC760E72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587" indent="0">
              <a:buNone/>
              <a:defRPr sz="1100"/>
            </a:lvl2pPr>
            <a:lvl3pPr marL="685205" indent="0">
              <a:buNone/>
              <a:defRPr sz="900"/>
            </a:lvl3pPr>
            <a:lvl4pPr marL="1027808" indent="0">
              <a:buNone/>
              <a:defRPr sz="800"/>
            </a:lvl4pPr>
            <a:lvl5pPr marL="1370410" indent="0">
              <a:buNone/>
              <a:defRPr sz="800"/>
            </a:lvl5pPr>
            <a:lvl6pPr marL="1713029" indent="0">
              <a:buNone/>
              <a:defRPr sz="800"/>
            </a:lvl6pPr>
            <a:lvl7pPr marL="2055614" indent="0">
              <a:buNone/>
              <a:defRPr sz="800"/>
            </a:lvl7pPr>
            <a:lvl8pPr marL="2398200" indent="0">
              <a:buNone/>
              <a:defRPr sz="800"/>
            </a:lvl8pPr>
            <a:lvl9pPr marL="2740787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BE7012-DD7E-4694-87C9-92A3734A5D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EF3451-07B7-4FDA-8827-DD745185D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71C706-70DF-4B28-BB95-F7B9A0459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87956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165916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7" y="1282307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569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1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77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034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294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551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80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06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13033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9755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569" indent="0">
              <a:buNone/>
              <a:defRPr sz="1500" b="1"/>
            </a:lvl2pPr>
            <a:lvl3pPr marL="685171" indent="0">
              <a:buNone/>
              <a:defRPr sz="1400" b="1"/>
            </a:lvl3pPr>
            <a:lvl4pPr marL="1027757" indent="0">
              <a:buNone/>
              <a:defRPr sz="1200" b="1"/>
            </a:lvl4pPr>
            <a:lvl5pPr marL="1370342" indent="0">
              <a:buNone/>
              <a:defRPr sz="1200" b="1"/>
            </a:lvl5pPr>
            <a:lvl6pPr marL="1712945" indent="0">
              <a:buNone/>
              <a:defRPr sz="1200" b="1"/>
            </a:lvl6pPr>
            <a:lvl7pPr marL="2055512" indent="0">
              <a:buNone/>
              <a:defRPr sz="1200" b="1"/>
            </a:lvl7pPr>
            <a:lvl8pPr marL="2398080" indent="0">
              <a:buNone/>
              <a:defRPr sz="1200" b="1"/>
            </a:lvl8pPr>
            <a:lvl9pPr marL="2740649" indent="0">
              <a:buNone/>
              <a:defRPr sz="12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569" indent="0">
              <a:buNone/>
              <a:defRPr sz="1500" b="1"/>
            </a:lvl2pPr>
            <a:lvl3pPr marL="685171" indent="0">
              <a:buNone/>
              <a:defRPr sz="1400" b="1"/>
            </a:lvl3pPr>
            <a:lvl4pPr marL="1027757" indent="0">
              <a:buNone/>
              <a:defRPr sz="1200" b="1"/>
            </a:lvl4pPr>
            <a:lvl5pPr marL="1370342" indent="0">
              <a:buNone/>
              <a:defRPr sz="1200" b="1"/>
            </a:lvl5pPr>
            <a:lvl6pPr marL="1712945" indent="0">
              <a:buNone/>
              <a:defRPr sz="1200" b="1"/>
            </a:lvl6pPr>
            <a:lvl7pPr marL="2055512" indent="0">
              <a:buNone/>
              <a:defRPr sz="1200" b="1"/>
            </a:lvl7pPr>
            <a:lvl8pPr marL="2398080" indent="0">
              <a:buNone/>
              <a:defRPr sz="1200" b="1"/>
            </a:lvl8pPr>
            <a:lvl9pPr marL="2740649" indent="0">
              <a:buNone/>
              <a:defRPr sz="12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90729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03594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822462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569" indent="0">
              <a:buNone/>
              <a:defRPr sz="1100"/>
            </a:lvl2pPr>
            <a:lvl3pPr marL="685171" indent="0">
              <a:buNone/>
              <a:defRPr sz="900"/>
            </a:lvl3pPr>
            <a:lvl4pPr marL="1027757" indent="0">
              <a:buNone/>
              <a:defRPr sz="800"/>
            </a:lvl4pPr>
            <a:lvl5pPr marL="1370342" indent="0">
              <a:buNone/>
              <a:defRPr sz="800"/>
            </a:lvl5pPr>
            <a:lvl6pPr marL="1712945" indent="0">
              <a:buNone/>
              <a:defRPr sz="800"/>
            </a:lvl6pPr>
            <a:lvl7pPr marL="2055512" indent="0">
              <a:buNone/>
              <a:defRPr sz="800"/>
            </a:lvl7pPr>
            <a:lvl8pPr marL="2398080" indent="0">
              <a:buNone/>
              <a:defRPr sz="800"/>
            </a:lvl8pPr>
            <a:lvl9pPr marL="2740649" indent="0">
              <a:buNone/>
              <a:defRPr sz="8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25173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569" indent="0">
              <a:buNone/>
              <a:defRPr sz="2100"/>
            </a:lvl2pPr>
            <a:lvl3pPr marL="685171" indent="0">
              <a:buNone/>
              <a:defRPr sz="1800"/>
            </a:lvl3pPr>
            <a:lvl4pPr marL="1027757" indent="0">
              <a:buNone/>
              <a:defRPr sz="1500"/>
            </a:lvl4pPr>
            <a:lvl5pPr marL="1370342" indent="0">
              <a:buNone/>
              <a:defRPr sz="1500"/>
            </a:lvl5pPr>
            <a:lvl6pPr marL="1712945" indent="0">
              <a:buNone/>
              <a:defRPr sz="1500"/>
            </a:lvl6pPr>
            <a:lvl7pPr marL="2055512" indent="0">
              <a:buNone/>
              <a:defRPr sz="1500"/>
            </a:lvl7pPr>
            <a:lvl8pPr marL="2398080" indent="0">
              <a:buNone/>
              <a:defRPr sz="1500"/>
            </a:lvl8pPr>
            <a:lvl9pPr marL="2740649" indent="0">
              <a:buNone/>
              <a:defRPr sz="1500"/>
            </a:lvl9pPr>
          </a:lstStyle>
          <a:p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569" indent="0">
              <a:buNone/>
              <a:defRPr sz="1100"/>
            </a:lvl2pPr>
            <a:lvl3pPr marL="685171" indent="0">
              <a:buNone/>
              <a:defRPr sz="900"/>
            </a:lvl3pPr>
            <a:lvl4pPr marL="1027757" indent="0">
              <a:buNone/>
              <a:defRPr sz="800"/>
            </a:lvl4pPr>
            <a:lvl5pPr marL="1370342" indent="0">
              <a:buNone/>
              <a:defRPr sz="800"/>
            </a:lvl5pPr>
            <a:lvl6pPr marL="1712945" indent="0">
              <a:buNone/>
              <a:defRPr sz="800"/>
            </a:lvl6pPr>
            <a:lvl7pPr marL="2055512" indent="0">
              <a:buNone/>
              <a:defRPr sz="800"/>
            </a:lvl7pPr>
            <a:lvl8pPr marL="2398080" indent="0">
              <a:buNone/>
              <a:defRPr sz="800"/>
            </a:lvl8pPr>
            <a:lvl9pPr marL="2740649" indent="0">
              <a:buNone/>
              <a:defRPr sz="8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15495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38637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628652" y="273843"/>
            <a:ext cx="5800725" cy="4358879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98028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DF6D27-8398-47B1-ABB7-7EF930BACD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480CE65-977A-444A-B186-F8E61C499CC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587" indent="0">
              <a:buNone/>
              <a:defRPr sz="2100"/>
            </a:lvl2pPr>
            <a:lvl3pPr marL="685205" indent="0">
              <a:buNone/>
              <a:defRPr sz="1800"/>
            </a:lvl3pPr>
            <a:lvl4pPr marL="1027808" indent="0">
              <a:buNone/>
              <a:defRPr sz="1500"/>
            </a:lvl4pPr>
            <a:lvl5pPr marL="1370410" indent="0">
              <a:buNone/>
              <a:defRPr sz="1500"/>
            </a:lvl5pPr>
            <a:lvl6pPr marL="1713029" indent="0">
              <a:buNone/>
              <a:defRPr sz="1500"/>
            </a:lvl6pPr>
            <a:lvl7pPr marL="2055614" indent="0">
              <a:buNone/>
              <a:defRPr sz="1500"/>
            </a:lvl7pPr>
            <a:lvl8pPr marL="2398200" indent="0">
              <a:buNone/>
              <a:defRPr sz="1500"/>
            </a:lvl8pPr>
            <a:lvl9pPr marL="2740787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95758A1-EEEC-4858-A19D-367CD9E1C32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587" indent="0">
              <a:buNone/>
              <a:defRPr sz="1100"/>
            </a:lvl2pPr>
            <a:lvl3pPr marL="685205" indent="0">
              <a:buNone/>
              <a:defRPr sz="900"/>
            </a:lvl3pPr>
            <a:lvl4pPr marL="1027808" indent="0">
              <a:buNone/>
              <a:defRPr sz="800"/>
            </a:lvl4pPr>
            <a:lvl5pPr marL="1370410" indent="0">
              <a:buNone/>
              <a:defRPr sz="800"/>
            </a:lvl5pPr>
            <a:lvl6pPr marL="1713029" indent="0">
              <a:buNone/>
              <a:defRPr sz="800"/>
            </a:lvl6pPr>
            <a:lvl7pPr marL="2055614" indent="0">
              <a:buNone/>
              <a:defRPr sz="800"/>
            </a:lvl7pPr>
            <a:lvl8pPr marL="2398200" indent="0">
              <a:buNone/>
              <a:defRPr sz="800"/>
            </a:lvl8pPr>
            <a:lvl9pPr marL="2740787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C6E5D2-A4EC-46B7-9B2D-336178ACB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0E498C-E417-4211-9152-9550AFD044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33AF43-21FD-4351-88B5-4B134FD6F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63277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623" indent="0" algn="ctr">
              <a:buNone/>
              <a:defRPr sz="1500"/>
            </a:lvl2pPr>
            <a:lvl3pPr marL="685273" indent="0" algn="ctr">
              <a:buNone/>
              <a:defRPr sz="1400"/>
            </a:lvl3pPr>
            <a:lvl4pPr marL="1027910" indent="0" algn="ctr">
              <a:buNone/>
              <a:defRPr sz="1200"/>
            </a:lvl4pPr>
            <a:lvl5pPr marL="1370546" indent="0" algn="ctr">
              <a:buNone/>
              <a:defRPr sz="1200"/>
            </a:lvl5pPr>
            <a:lvl6pPr marL="1713197" indent="0" algn="ctr">
              <a:buNone/>
              <a:defRPr sz="1200"/>
            </a:lvl6pPr>
            <a:lvl7pPr marL="2055818" indent="0" algn="ctr">
              <a:buNone/>
              <a:defRPr sz="1200"/>
            </a:lvl7pPr>
            <a:lvl8pPr marL="2398440" indent="0" algn="ctr">
              <a:buNone/>
              <a:defRPr sz="1200"/>
            </a:lvl8pPr>
            <a:lvl9pPr marL="2741063" indent="0" algn="ctr">
              <a:buNone/>
              <a:defRPr sz="1200"/>
            </a:lvl9pPr>
          </a:lstStyle>
          <a:p>
            <a:r>
              <a:rPr lang="es-ES"/>
              <a:t>Haga clic para editar el estilo de subtítulo del patrón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72217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70770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7" y="1282307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62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27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791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054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319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581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84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106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67340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36413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623" indent="0">
              <a:buNone/>
              <a:defRPr sz="1500" b="1"/>
            </a:lvl2pPr>
            <a:lvl3pPr marL="685273" indent="0">
              <a:buNone/>
              <a:defRPr sz="1400" b="1"/>
            </a:lvl3pPr>
            <a:lvl4pPr marL="1027910" indent="0">
              <a:buNone/>
              <a:defRPr sz="1200" b="1"/>
            </a:lvl4pPr>
            <a:lvl5pPr marL="1370546" indent="0">
              <a:buNone/>
              <a:defRPr sz="1200" b="1"/>
            </a:lvl5pPr>
            <a:lvl6pPr marL="1713197" indent="0">
              <a:buNone/>
              <a:defRPr sz="1200" b="1"/>
            </a:lvl6pPr>
            <a:lvl7pPr marL="2055818" indent="0">
              <a:buNone/>
              <a:defRPr sz="1200" b="1"/>
            </a:lvl7pPr>
            <a:lvl8pPr marL="2398440" indent="0">
              <a:buNone/>
              <a:defRPr sz="1200" b="1"/>
            </a:lvl8pPr>
            <a:lvl9pPr marL="2741063" indent="0">
              <a:buNone/>
              <a:defRPr sz="12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623" indent="0">
              <a:buNone/>
              <a:defRPr sz="1500" b="1"/>
            </a:lvl2pPr>
            <a:lvl3pPr marL="685273" indent="0">
              <a:buNone/>
              <a:defRPr sz="1400" b="1"/>
            </a:lvl3pPr>
            <a:lvl4pPr marL="1027910" indent="0">
              <a:buNone/>
              <a:defRPr sz="1200" b="1"/>
            </a:lvl4pPr>
            <a:lvl5pPr marL="1370546" indent="0">
              <a:buNone/>
              <a:defRPr sz="1200" b="1"/>
            </a:lvl5pPr>
            <a:lvl6pPr marL="1713197" indent="0">
              <a:buNone/>
              <a:defRPr sz="1200" b="1"/>
            </a:lvl6pPr>
            <a:lvl7pPr marL="2055818" indent="0">
              <a:buNone/>
              <a:defRPr sz="1200" b="1"/>
            </a:lvl7pPr>
            <a:lvl8pPr marL="2398440" indent="0">
              <a:buNone/>
              <a:defRPr sz="1200" b="1"/>
            </a:lvl8pPr>
            <a:lvl9pPr marL="2741063" indent="0">
              <a:buNone/>
              <a:defRPr sz="12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97190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760221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14121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623" indent="0">
              <a:buNone/>
              <a:defRPr sz="1100"/>
            </a:lvl2pPr>
            <a:lvl3pPr marL="685273" indent="0">
              <a:buNone/>
              <a:defRPr sz="900"/>
            </a:lvl3pPr>
            <a:lvl4pPr marL="1027910" indent="0">
              <a:buNone/>
              <a:defRPr sz="800"/>
            </a:lvl4pPr>
            <a:lvl5pPr marL="1370546" indent="0">
              <a:buNone/>
              <a:defRPr sz="800"/>
            </a:lvl5pPr>
            <a:lvl6pPr marL="1713197" indent="0">
              <a:buNone/>
              <a:defRPr sz="800"/>
            </a:lvl6pPr>
            <a:lvl7pPr marL="2055818" indent="0">
              <a:buNone/>
              <a:defRPr sz="800"/>
            </a:lvl7pPr>
            <a:lvl8pPr marL="2398440" indent="0">
              <a:buNone/>
              <a:defRPr sz="800"/>
            </a:lvl8pPr>
            <a:lvl9pPr marL="2741063" indent="0">
              <a:buNone/>
              <a:defRPr sz="8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222817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623" indent="0">
              <a:buNone/>
              <a:defRPr sz="2100"/>
            </a:lvl2pPr>
            <a:lvl3pPr marL="685273" indent="0">
              <a:buNone/>
              <a:defRPr sz="1800"/>
            </a:lvl3pPr>
            <a:lvl4pPr marL="1027910" indent="0">
              <a:buNone/>
              <a:defRPr sz="1500"/>
            </a:lvl4pPr>
            <a:lvl5pPr marL="1370546" indent="0">
              <a:buNone/>
              <a:defRPr sz="1500"/>
            </a:lvl5pPr>
            <a:lvl6pPr marL="1713197" indent="0">
              <a:buNone/>
              <a:defRPr sz="1500"/>
            </a:lvl6pPr>
            <a:lvl7pPr marL="2055818" indent="0">
              <a:buNone/>
              <a:defRPr sz="1500"/>
            </a:lvl7pPr>
            <a:lvl8pPr marL="2398440" indent="0">
              <a:buNone/>
              <a:defRPr sz="1500"/>
            </a:lvl8pPr>
            <a:lvl9pPr marL="2741063" indent="0">
              <a:buNone/>
              <a:defRPr sz="1500"/>
            </a:lvl9pPr>
          </a:lstStyle>
          <a:p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623" indent="0">
              <a:buNone/>
              <a:defRPr sz="1100"/>
            </a:lvl2pPr>
            <a:lvl3pPr marL="685273" indent="0">
              <a:buNone/>
              <a:defRPr sz="900"/>
            </a:lvl3pPr>
            <a:lvl4pPr marL="1027910" indent="0">
              <a:buNone/>
              <a:defRPr sz="800"/>
            </a:lvl4pPr>
            <a:lvl5pPr marL="1370546" indent="0">
              <a:buNone/>
              <a:defRPr sz="800"/>
            </a:lvl5pPr>
            <a:lvl6pPr marL="1713197" indent="0">
              <a:buNone/>
              <a:defRPr sz="800"/>
            </a:lvl6pPr>
            <a:lvl7pPr marL="2055818" indent="0">
              <a:buNone/>
              <a:defRPr sz="800"/>
            </a:lvl7pPr>
            <a:lvl8pPr marL="2398440" indent="0">
              <a:buNone/>
              <a:defRPr sz="800"/>
            </a:lvl8pPr>
            <a:lvl9pPr marL="2741063" indent="0">
              <a:buNone/>
              <a:defRPr sz="8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20993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42160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13" Type="http://schemas.openxmlformats.org/officeDocument/2006/relationships/slideLayout" Target="../slideLayouts/slideLayout124.xml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slideLayout" Target="../slideLayouts/slideLayout123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Relationship Id="rId14" Type="http://schemas.openxmlformats.org/officeDocument/2006/relationships/theme" Target="../theme/theme1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42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B0830B-DBEB-41A6-B732-1BAFAA4038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28" tIns="34289" rIns="68528" bIns="3428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B2A214-C897-4C6E-9A33-1AB3EAE93D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28" tIns="34289" rIns="68528" bIns="34289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73DD52-795E-4334-A357-3C81A607A95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28" tIns="34289" rIns="68528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BF42105-BDD7-43F3-896D-0A0754E6D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AC5FAE-4D72-413A-BA30-1AE3D8E5B1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28" tIns="34289" rIns="68528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AAD462-F884-4800-BCA8-1E0821BBD85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28" tIns="34289" rIns="68528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EA0881C-1CD0-4401-8F3E-9D243E7754E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194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205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310" indent="-171310" algn="l" defTabSz="685205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929" indent="-171310" algn="l" defTabSz="68520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6514" indent="-171310" algn="l" defTabSz="68520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100" indent="-171310" algn="l" defTabSz="68520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1687" indent="-171310" algn="l" defTabSz="68520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4305" indent="-171310" algn="l" defTabSz="68520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6908" indent="-171310" algn="l" defTabSz="68520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9510" indent="-171310" algn="l" defTabSz="68520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2129" indent="-171310" algn="l" defTabSz="68520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20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587" algn="l" defTabSz="68520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205" algn="l" defTabSz="68520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7808" algn="l" defTabSz="68520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0410" algn="l" defTabSz="68520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3029" algn="l" defTabSz="68520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5614" algn="l" defTabSz="68520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8200" algn="l" defTabSz="68520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0787" algn="l" defTabSz="68520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44" tIns="34289" rIns="68544" bIns="34289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44" tIns="34289" rIns="68544" bIns="34289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44" tIns="34289" rIns="68544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392"/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 defTabSz="685392"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44" tIns="34289" rIns="68544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392"/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44" tIns="34289" rIns="68544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392"/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 defTabSz="685392"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6280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6" r:id="rId1"/>
    <p:sldLayoutId id="2147483917" r:id="rId2"/>
    <p:sldLayoutId id="2147483918" r:id="rId3"/>
    <p:sldLayoutId id="2147483919" r:id="rId4"/>
    <p:sldLayoutId id="2147483920" r:id="rId5"/>
    <p:sldLayoutId id="2147483921" r:id="rId6"/>
    <p:sldLayoutId id="2147483922" r:id="rId7"/>
    <p:sldLayoutId id="2147483923" r:id="rId8"/>
    <p:sldLayoutId id="2147483924" r:id="rId9"/>
    <p:sldLayoutId id="2147483925" r:id="rId10"/>
    <p:sldLayoutId id="2147483926" r:id="rId11"/>
  </p:sldLayoutIdLst>
  <p:txStyles>
    <p:titleStyle>
      <a:lvl1pPr algn="l" defTabSz="685392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354" indent="-171354" algn="l" defTabSz="685392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061" indent="-171354" algn="l" defTabSz="68539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6745" indent="-171354" algn="l" defTabSz="68539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430" indent="-171354" algn="l" defTabSz="68539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116" indent="-171354" algn="l" defTabSz="68539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4822" indent="-171354" algn="l" defTabSz="68539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7518" indent="-171354" algn="l" defTabSz="68539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0214" indent="-171354" algn="l" defTabSz="68539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2921" indent="-171354" algn="l" defTabSz="68539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68539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686" algn="l" defTabSz="68539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392" algn="l" defTabSz="68539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088" algn="l" defTabSz="68539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0784" algn="l" defTabSz="68539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3491" algn="l" defTabSz="68539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6175" algn="l" defTabSz="68539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8860" algn="l" defTabSz="68539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1546" algn="l" defTabSz="68539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951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8" r:id="rId1"/>
    <p:sldLayoutId id="2147483929" r:id="rId2"/>
    <p:sldLayoutId id="2147483930" r:id="rId3"/>
    <p:sldLayoutId id="2147483931" r:id="rId4"/>
    <p:sldLayoutId id="2147483932" r:id="rId5"/>
    <p:sldLayoutId id="2147483933" r:id="rId6"/>
    <p:sldLayoutId id="2147483934" r:id="rId7"/>
    <p:sldLayoutId id="2147483935" r:id="rId8"/>
    <p:sldLayoutId id="2147483936" r:id="rId9"/>
    <p:sldLayoutId id="2147483937" r:id="rId10"/>
    <p:sldLayoutId id="2147483938" r:id="rId11"/>
    <p:sldLayoutId id="2147483939" r:id="rId12"/>
    <p:sldLayoutId id="2147483940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42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29" tIns="34289" rIns="68529" bIns="3428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29" tIns="34289" rIns="68529" bIns="3428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29" tIns="34289" rIns="68529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222"/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222"/>
              <a:t>5/1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29" tIns="34289" rIns="68529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222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29" tIns="34289" rIns="68529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222"/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222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331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  <p:sldLayoutId id="2147483830" r:id="rId12"/>
  </p:sldLayoutIdLst>
  <p:txStyles>
    <p:titleStyle>
      <a:lvl1pPr algn="l" defTabSz="685222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314" indent="-171314" algn="l" defTabSz="685222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941" indent="-171314" algn="l" defTabSz="68522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6535" indent="-171314" algn="l" defTabSz="68522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130" indent="-171314" algn="l" defTabSz="68522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1726" indent="-171314" algn="l" defTabSz="68522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4352" indent="-171314" algn="l" defTabSz="68522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6963" indent="-171314" algn="l" defTabSz="68522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9574" indent="-171314" algn="l" defTabSz="68522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2201" indent="-171314" algn="l" defTabSz="68522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22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596" algn="l" defTabSz="68522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222" algn="l" defTabSz="68522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7833" algn="l" defTabSz="68522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0444" algn="l" defTabSz="68522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3071" algn="l" defTabSz="68522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5665" algn="l" defTabSz="68522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8260" algn="l" defTabSz="68522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0856" algn="l" defTabSz="68522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02" tIns="34289" rIns="68502" bIns="34289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02" tIns="34289" rIns="68502" bIns="34289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02" tIns="34289" rIns="68502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916"/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 defTabSz="684916"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02" tIns="34289" rIns="68502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916"/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02" tIns="34289" rIns="68502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916"/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 defTabSz="684916"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052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</p:sldLayoutIdLst>
  <p:txStyles>
    <p:titleStyle>
      <a:lvl1pPr algn="l" defTabSz="68491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242" indent="-171242" algn="l" defTabSz="68491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725" indent="-171242" algn="l" defTabSz="68491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6157" indent="-171242" algn="l" defTabSz="68491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590" indent="-171242" algn="l" defTabSz="68491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1024" indent="-171242" algn="l" defTabSz="68491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3506" indent="-171242" algn="l" defTabSz="68491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5964" indent="-171242" algn="l" defTabSz="68491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8422" indent="-171242" algn="l" defTabSz="68491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0905" indent="-171242" algn="l" defTabSz="68491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68491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434" algn="l" defTabSz="68491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916" algn="l" defTabSz="68491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7374" algn="l" defTabSz="68491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9832" algn="l" defTabSz="68491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2315" algn="l" defTabSz="68491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4747" algn="l" defTabSz="68491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7180" algn="l" defTabSz="68491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9614" algn="l" defTabSz="68491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04" tIns="34289" rIns="68504" bIns="34289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04" tIns="34289" rIns="68504" bIns="34289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04" tIns="34289" rIns="68504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933"/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 defTabSz="684933"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04" tIns="34289" rIns="68504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933"/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04" tIns="34289" rIns="68504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933"/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 defTabSz="684933"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535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4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</p:sldLayoutIdLst>
  <p:txStyles>
    <p:titleStyle>
      <a:lvl1pPr algn="l" defTabSz="684933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246" indent="-171246" algn="l" defTabSz="684933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737" indent="-171246" algn="l" defTabSz="68493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6178" indent="-171246" algn="l" defTabSz="68493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620" indent="-171246" algn="l" defTabSz="68493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1063" indent="-171246" algn="l" defTabSz="68493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3553" indent="-171246" algn="l" defTabSz="68493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6020" indent="-171246" algn="l" defTabSz="68493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8486" indent="-171246" algn="l" defTabSz="68493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0977" indent="-171246" algn="l" defTabSz="68493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68493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443" algn="l" defTabSz="68493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933" algn="l" defTabSz="68493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7400" algn="l" defTabSz="68493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9866" algn="l" defTabSz="68493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2357" algn="l" defTabSz="68493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4798" algn="l" defTabSz="68493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7240" algn="l" defTabSz="68493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9683" algn="l" defTabSz="68493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07" tIns="34289" rIns="68507" bIns="34289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07" tIns="34289" rIns="68507" bIns="34289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07" tIns="34289" rIns="68507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967"/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 defTabSz="684967"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07" tIns="34289" rIns="68507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967"/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07" tIns="34289" rIns="68507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967"/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 defTabSz="684967"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914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6" r:id="rId1"/>
    <p:sldLayoutId id="2147483857" r:id="rId2"/>
    <p:sldLayoutId id="2147483858" r:id="rId3"/>
    <p:sldLayoutId id="2147483859" r:id="rId4"/>
    <p:sldLayoutId id="2147483860" r:id="rId5"/>
    <p:sldLayoutId id="2147483861" r:id="rId6"/>
    <p:sldLayoutId id="2147483862" r:id="rId7"/>
    <p:sldLayoutId id="2147483863" r:id="rId8"/>
    <p:sldLayoutId id="2147483864" r:id="rId9"/>
    <p:sldLayoutId id="2147483865" r:id="rId10"/>
    <p:sldLayoutId id="2147483866" r:id="rId11"/>
  </p:sldLayoutIdLst>
  <p:txStyles>
    <p:titleStyle>
      <a:lvl1pPr algn="l" defTabSz="684967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254" indent="-171254" algn="l" defTabSz="684967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761" indent="-171254" algn="l" defTabSz="68496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6220" indent="-171254" algn="l" defTabSz="68496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680" indent="-171254" algn="l" defTabSz="68496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1141" indent="-171254" algn="l" defTabSz="68496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3647" indent="-171254" algn="l" defTabSz="68496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6131" indent="-171254" algn="l" defTabSz="68496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8614" indent="-171254" algn="l" defTabSz="68496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1121" indent="-171254" algn="l" defTabSz="68496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68496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461" algn="l" defTabSz="68496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967" algn="l" defTabSz="68496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7451" algn="l" defTabSz="68496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9934" algn="l" defTabSz="68496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2441" algn="l" defTabSz="68496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4900" algn="l" defTabSz="68496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7360" algn="l" defTabSz="68496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9821" algn="l" defTabSz="684967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11" tIns="34289" rIns="68511" bIns="34289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11" tIns="34289" rIns="68511" bIns="34289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11" tIns="34289" rIns="68511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018"/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 defTabSz="685018"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11" tIns="34289" rIns="68511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018"/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11" tIns="34289" rIns="68511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018"/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 defTabSz="685018"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046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69" r:id="rId2"/>
    <p:sldLayoutId id="2147483870" r:id="rId3"/>
    <p:sldLayoutId id="2147483871" r:id="rId4"/>
    <p:sldLayoutId id="2147483872" r:id="rId5"/>
    <p:sldLayoutId id="2147483873" r:id="rId6"/>
    <p:sldLayoutId id="2147483874" r:id="rId7"/>
    <p:sldLayoutId id="2147483875" r:id="rId8"/>
    <p:sldLayoutId id="2147483876" r:id="rId9"/>
    <p:sldLayoutId id="2147483877" r:id="rId10"/>
    <p:sldLayoutId id="2147483878" r:id="rId11"/>
  </p:sldLayoutIdLst>
  <p:txStyles>
    <p:titleStyle>
      <a:lvl1pPr algn="l" defTabSz="685018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266" indent="-171266" algn="l" defTabSz="685018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797" indent="-171266" algn="l" defTabSz="68501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6283" indent="-171266" algn="l" defTabSz="68501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770" indent="-171266" algn="l" defTabSz="68501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1258" indent="-171266" algn="l" defTabSz="68501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3788" indent="-171266" algn="l" defTabSz="68501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6297" indent="-171266" algn="l" defTabSz="68501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8806" indent="-171266" algn="l" defTabSz="68501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1337" indent="-171266" algn="l" defTabSz="68501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68501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488" algn="l" defTabSz="68501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018" algn="l" defTabSz="68501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7527" algn="l" defTabSz="68501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0036" algn="l" defTabSz="68501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2567" algn="l" defTabSz="68501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5053" algn="l" defTabSz="68501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7540" algn="l" defTabSz="68501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0028" algn="l" defTabSz="68501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17" tIns="34289" rIns="68517" bIns="34289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17" tIns="34289" rIns="68517" bIns="34289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17" tIns="34289" rIns="68517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086"/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 defTabSz="685086"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17" tIns="34289" rIns="68517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086"/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17" tIns="34289" rIns="68517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086"/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 defTabSz="685086"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194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</p:sldLayoutIdLst>
  <p:txStyles>
    <p:titleStyle>
      <a:lvl1pPr algn="l" defTabSz="68508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282" indent="-171282" algn="l" defTabSz="6850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845" indent="-171282" algn="l" defTabSz="68508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6367" indent="-171282" algn="l" defTabSz="68508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890" indent="-171282" algn="l" defTabSz="68508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1414" indent="-171282" algn="l" defTabSz="68508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3976" indent="-171282" algn="l" defTabSz="68508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6519" indent="-171282" algn="l" defTabSz="68508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9062" indent="-171282" algn="l" defTabSz="68508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1625" indent="-171282" algn="l" defTabSz="68508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68508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524" algn="l" defTabSz="68508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086" algn="l" defTabSz="68508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7629" algn="l" defTabSz="68508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0172" algn="l" defTabSz="68508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2735" algn="l" defTabSz="68508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5257" algn="l" defTabSz="68508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7780" algn="l" defTabSz="68508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0304" algn="l" defTabSz="68508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25" tIns="34289" rIns="68525" bIns="34289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25" tIns="34289" rIns="68525" bIns="34289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25" tIns="34289" rIns="68525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171"/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 defTabSz="685171"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25" tIns="34289" rIns="68525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171"/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25" tIns="34289" rIns="68525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171"/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 defTabSz="685171"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5226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2" r:id="rId1"/>
    <p:sldLayoutId id="2147483893" r:id="rId2"/>
    <p:sldLayoutId id="2147483894" r:id="rId3"/>
    <p:sldLayoutId id="2147483895" r:id="rId4"/>
    <p:sldLayoutId id="2147483896" r:id="rId5"/>
    <p:sldLayoutId id="2147483897" r:id="rId6"/>
    <p:sldLayoutId id="2147483898" r:id="rId7"/>
    <p:sldLayoutId id="2147483899" r:id="rId8"/>
    <p:sldLayoutId id="2147483900" r:id="rId9"/>
    <p:sldLayoutId id="2147483901" r:id="rId10"/>
    <p:sldLayoutId id="2147483902" r:id="rId11"/>
  </p:sldLayoutIdLst>
  <p:txStyles>
    <p:titleStyle>
      <a:lvl1pPr algn="l" defTabSz="685171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302" indent="-171302" algn="l" defTabSz="685171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905" indent="-171302" algn="l" defTabSz="68517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6472" indent="-171302" algn="l" defTabSz="68517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040" indent="-171302" algn="l" defTabSz="68517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1609" indent="-171302" algn="l" defTabSz="68517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4211" indent="-171302" algn="l" defTabSz="68517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6797" indent="-171302" algn="l" defTabSz="68517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9382" indent="-171302" algn="l" defTabSz="68517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1985" indent="-171302" algn="l" defTabSz="68517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68517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569" algn="l" defTabSz="68517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171" algn="l" defTabSz="68517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7757" algn="l" defTabSz="68517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0342" algn="l" defTabSz="68517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2945" algn="l" defTabSz="68517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5512" algn="l" defTabSz="68517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8080" algn="l" defTabSz="68517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0649" algn="l" defTabSz="68517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34" tIns="34289" rIns="68534" bIns="34289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34" tIns="34289" rIns="68534" bIns="34289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34" tIns="34289" rIns="68534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273"/>
            <a:fld id="{44F2F87C-BCA9-43C6-9FC1-2CD6AB618253}" type="datetimeFigureOut">
              <a:rPr lang="es-CL" smtClean="0">
                <a:solidFill>
                  <a:prstClr val="black">
                    <a:tint val="75000"/>
                  </a:prstClr>
                </a:solidFill>
              </a:rPr>
              <a:pPr defTabSz="685273"/>
              <a:t>13-05-2025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34" tIns="34289" rIns="68534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273"/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34" tIns="34289" rIns="68534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273"/>
            <a:fld id="{DE71C373-06A2-4840-8DC4-2C517F2BE930}" type="slidenum">
              <a:rPr lang="es-CL" smtClean="0">
                <a:solidFill>
                  <a:prstClr val="black">
                    <a:tint val="75000"/>
                  </a:prstClr>
                </a:solidFill>
              </a:rPr>
              <a:pPr defTabSz="685273"/>
              <a:t>‹#›</a:t>
            </a:fld>
            <a:endParaRPr lang="es-C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809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4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  <p:sldLayoutId id="2147483913" r:id="rId10"/>
    <p:sldLayoutId id="2147483914" r:id="rId11"/>
  </p:sldLayoutIdLst>
  <p:txStyles>
    <p:titleStyle>
      <a:lvl1pPr algn="l" defTabSz="685273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326" indent="-171326" algn="l" defTabSz="685273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977" indent="-171326" algn="l" defTabSz="68527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6598" indent="-171326" algn="l" defTabSz="68527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220" indent="-171326" algn="l" defTabSz="68527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1843" indent="-171326" algn="l" defTabSz="68527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4493" indent="-171326" algn="l" defTabSz="68527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7130" indent="-171326" algn="l" defTabSz="68527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9766" indent="-171326" algn="l" defTabSz="68527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2417" indent="-171326" algn="l" defTabSz="68527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68527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623" algn="l" defTabSz="68527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273" algn="l" defTabSz="68527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7910" algn="l" defTabSz="68527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0546" algn="l" defTabSz="68527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3197" algn="l" defTabSz="68527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5818" algn="l" defTabSz="68527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8440" algn="l" defTabSz="68527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1063" algn="l" defTabSz="68527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.bin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11" Type="http://schemas.openxmlformats.org/officeDocument/2006/relationships/image" Target="../media/image41.png"/><Relationship Id="rId5" Type="http://schemas.openxmlformats.org/officeDocument/2006/relationships/image" Target="../media/image38.png"/><Relationship Id="rId10" Type="http://schemas.openxmlformats.org/officeDocument/2006/relationships/image" Target="../media/image40.png"/><Relationship Id="rId4" Type="http://schemas.openxmlformats.org/officeDocument/2006/relationships/slide" Target="slide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4.png"/><Relationship Id="rId7" Type="http://schemas.openxmlformats.org/officeDocument/2006/relationships/image" Target="../media/image38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7.xml"/><Relationship Id="rId11" Type="http://schemas.openxmlformats.org/officeDocument/2006/relationships/image" Target="../media/image44.png"/><Relationship Id="rId5" Type="http://schemas.openxmlformats.org/officeDocument/2006/relationships/image" Target="../media/image40.w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sv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9.png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sv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48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9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72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6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sv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png"/><Relationship Id="rId4" Type="http://schemas.openxmlformats.org/officeDocument/2006/relationships/image" Target="../media/image7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sv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sv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image" Target="../media/image7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svg"/><Relationship Id="rId7" Type="http://schemas.openxmlformats.org/officeDocument/2006/relationships/image" Target="../media/image69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71.png"/><Relationship Id="rId4" Type="http://schemas.openxmlformats.org/officeDocument/2006/relationships/image" Target="../media/image8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11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4.png"/><Relationship Id="rId4" Type="http://schemas.openxmlformats.org/officeDocument/2006/relationships/image" Target="../media/image10.jpeg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74.png"/><Relationship Id="rId7" Type="http://schemas.openxmlformats.org/officeDocument/2006/relationships/image" Target="../media/image92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1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png"/><Relationship Id="rId4" Type="http://schemas.openxmlformats.org/officeDocument/2006/relationships/image" Target="../media/image105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png"/><Relationship Id="rId4" Type="http://schemas.openxmlformats.org/officeDocument/2006/relationships/image" Target="../media/image1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97.jpeg"/><Relationship Id="rId4" Type="http://schemas.openxmlformats.org/officeDocument/2006/relationships/image" Target="../media/image96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" Target="slide46.xml"/><Relationship Id="rId3" Type="http://schemas.openxmlformats.org/officeDocument/2006/relationships/image" Target="../media/image98.png"/><Relationship Id="rId7" Type="http://schemas.openxmlformats.org/officeDocument/2006/relationships/slide" Target="slide45.xml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36.xml"/><Relationship Id="rId6" Type="http://schemas.openxmlformats.org/officeDocument/2006/relationships/slide" Target="slide44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Relationship Id="rId9" Type="http://schemas.openxmlformats.org/officeDocument/2006/relationships/slide" Target="slide4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06.png"/><Relationship Id="rId7" Type="http://schemas.openxmlformats.org/officeDocument/2006/relationships/image" Target="../media/image125.png"/><Relationship Id="rId12" Type="http://schemas.openxmlformats.org/officeDocument/2006/relationships/image" Target="../media/image117.jp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47.xml"/><Relationship Id="rId6" Type="http://schemas.openxmlformats.org/officeDocument/2006/relationships/slide" Target="slide43.xml"/><Relationship Id="rId11" Type="http://schemas.openxmlformats.org/officeDocument/2006/relationships/image" Target="../media/image116.png"/><Relationship Id="rId5" Type="http://schemas.openxmlformats.org/officeDocument/2006/relationships/slide" Target="slide43.xml"/><Relationship Id="rId10" Type="http://schemas.openxmlformats.org/officeDocument/2006/relationships/image" Target="../media/image107.png"/><Relationship Id="rId4" Type="http://schemas.openxmlformats.org/officeDocument/2006/relationships/image" Target="../media/image124.png"/><Relationship Id="rId9" Type="http://schemas.openxmlformats.org/officeDocument/2006/relationships/image" Target="../media/image127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image" Target="../media/image106.png"/><Relationship Id="rId7" Type="http://schemas.openxmlformats.org/officeDocument/2006/relationships/image" Target="../media/image133.png"/><Relationship Id="rId12" Type="http://schemas.openxmlformats.org/officeDocument/2006/relationships/image" Target="../media/image117.jpg"/><Relationship Id="rId2" Type="http://schemas.openxmlformats.org/officeDocument/2006/relationships/image" Target="../media/image118.jpg"/><Relationship Id="rId1" Type="http://schemas.openxmlformats.org/officeDocument/2006/relationships/slideLayout" Target="../slideLayouts/slideLayout58.xml"/><Relationship Id="rId6" Type="http://schemas.openxmlformats.org/officeDocument/2006/relationships/slide" Target="slide43.xml"/><Relationship Id="rId11" Type="http://schemas.openxmlformats.org/officeDocument/2006/relationships/image" Target="../media/image120.png"/><Relationship Id="rId5" Type="http://schemas.openxmlformats.org/officeDocument/2006/relationships/slide" Target="slide43.xml"/><Relationship Id="rId10" Type="http://schemas.openxmlformats.org/officeDocument/2006/relationships/image" Target="../media/image119.png"/><Relationship Id="rId4" Type="http://schemas.openxmlformats.org/officeDocument/2006/relationships/image" Target="../media/image132.png"/><Relationship Id="rId9" Type="http://schemas.openxmlformats.org/officeDocument/2006/relationships/image" Target="../media/image135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06.png"/><Relationship Id="rId7" Type="http://schemas.openxmlformats.org/officeDocument/2006/relationships/image" Target="../media/image140.png"/><Relationship Id="rId12" Type="http://schemas.openxmlformats.org/officeDocument/2006/relationships/image" Target="../media/image117.jpg"/><Relationship Id="rId2" Type="http://schemas.openxmlformats.org/officeDocument/2006/relationships/image" Target="../media/image121.jpg"/><Relationship Id="rId1" Type="http://schemas.openxmlformats.org/officeDocument/2006/relationships/slideLayout" Target="../slideLayouts/slideLayout69.xml"/><Relationship Id="rId6" Type="http://schemas.openxmlformats.org/officeDocument/2006/relationships/slide" Target="slide43.xml"/><Relationship Id="rId11" Type="http://schemas.openxmlformats.org/officeDocument/2006/relationships/image" Target="../media/image123.png"/><Relationship Id="rId5" Type="http://schemas.openxmlformats.org/officeDocument/2006/relationships/slide" Target="slide43.xml"/><Relationship Id="rId10" Type="http://schemas.openxmlformats.org/officeDocument/2006/relationships/image" Target="../media/image122.png"/><Relationship Id="rId4" Type="http://schemas.openxmlformats.org/officeDocument/2006/relationships/image" Target="../media/image139.png"/><Relationship Id="rId9" Type="http://schemas.openxmlformats.org/officeDocument/2006/relationships/image" Target="../media/image142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06.png"/><Relationship Id="rId7" Type="http://schemas.openxmlformats.org/officeDocument/2006/relationships/image" Target="../media/image147.png"/><Relationship Id="rId12" Type="http://schemas.openxmlformats.org/officeDocument/2006/relationships/image" Target="../media/image117.jpg"/><Relationship Id="rId2" Type="http://schemas.openxmlformats.org/officeDocument/2006/relationships/image" Target="../media/image124.jpg"/><Relationship Id="rId1" Type="http://schemas.openxmlformats.org/officeDocument/2006/relationships/slideLayout" Target="../slideLayouts/slideLayout80.xml"/><Relationship Id="rId6" Type="http://schemas.openxmlformats.org/officeDocument/2006/relationships/slide" Target="slide48.xml"/><Relationship Id="rId11" Type="http://schemas.openxmlformats.org/officeDocument/2006/relationships/image" Target="../media/image129.png"/><Relationship Id="rId5" Type="http://schemas.openxmlformats.org/officeDocument/2006/relationships/slide" Target="slide48.xml"/><Relationship Id="rId10" Type="http://schemas.openxmlformats.org/officeDocument/2006/relationships/image" Target="../media/image128.png"/><Relationship Id="rId4" Type="http://schemas.openxmlformats.org/officeDocument/2006/relationships/image" Target="../media/image146.png"/><Relationship Id="rId9" Type="http://schemas.openxmlformats.org/officeDocument/2006/relationships/image" Target="../media/image149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131.png"/><Relationship Id="rId7" Type="http://schemas.openxmlformats.org/officeDocument/2006/relationships/image" Target="../media/image137.png"/><Relationship Id="rId2" Type="http://schemas.openxmlformats.org/officeDocument/2006/relationships/image" Target="../media/image130.jpg"/><Relationship Id="rId1" Type="http://schemas.openxmlformats.org/officeDocument/2006/relationships/slideLayout" Target="../slideLayouts/slideLayout91.xml"/><Relationship Id="rId6" Type="http://schemas.openxmlformats.org/officeDocument/2006/relationships/image" Target="../media/image136.png"/><Relationship Id="rId5" Type="http://schemas.openxmlformats.org/officeDocument/2006/relationships/image" Target="../media/image106.png"/><Relationship Id="rId4" Type="http://schemas.openxmlformats.org/officeDocument/2006/relationships/slide" Target="slide49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38.jpg"/><Relationship Id="rId1" Type="http://schemas.openxmlformats.org/officeDocument/2006/relationships/slideLayout" Target="../slideLayouts/slideLayout102.xml"/><Relationship Id="rId4" Type="http://schemas.openxmlformats.org/officeDocument/2006/relationships/slide" Target="slide5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20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slide" Target="slide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24.png"/><Relationship Id="rId3" Type="http://schemas.openxmlformats.org/officeDocument/2006/relationships/slide" Target="slide8.xml"/><Relationship Id="rId7" Type="http://schemas.openxmlformats.org/officeDocument/2006/relationships/slide" Target="slide11.xml"/><Relationship Id="rId12" Type="http://schemas.openxmlformats.org/officeDocument/2006/relationships/image" Target="../media/image30.png"/><Relationship Id="rId2" Type="http://schemas.openxmlformats.org/officeDocument/2006/relationships/image" Target="../media/image21.jpeg"/><Relationship Id="rId16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.xml"/><Relationship Id="rId11" Type="http://schemas.openxmlformats.org/officeDocument/2006/relationships/image" Target="../media/image29.png"/><Relationship Id="rId5" Type="http://schemas.openxmlformats.org/officeDocument/2006/relationships/slide" Target="slide9.xml"/><Relationship Id="rId15" Type="http://schemas.openxmlformats.org/officeDocument/2006/relationships/image" Target="../media/image31.png"/><Relationship Id="rId10" Type="http://schemas.openxmlformats.org/officeDocument/2006/relationships/image" Target="../media/image28.png"/><Relationship Id="rId4" Type="http://schemas.openxmlformats.org/officeDocument/2006/relationships/image" Target="../media/image25.png"/><Relationship Id="rId9" Type="http://schemas.openxmlformats.org/officeDocument/2006/relationships/image" Target="../media/image27.png"/><Relationship Id="rId14" Type="http://schemas.openxmlformats.org/officeDocument/2006/relationships/slide" Target="slide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4.png"/><Relationship Id="rId7" Type="http://schemas.openxmlformats.org/officeDocument/2006/relationships/image" Target="../media/image330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slide" Target="slide7.xml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4.png"/><Relationship Id="rId7" Type="http://schemas.openxmlformats.org/officeDocument/2006/relationships/image" Target="../media/image36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5.png"/><Relationship Id="rId4" Type="http://schemas.openxmlformats.org/officeDocument/2006/relationships/slide" Target="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7998" y="0"/>
            <a:ext cx="9143999" cy="5143493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3263149" y="1226816"/>
            <a:ext cx="272571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783">
              <a:spcAft>
                <a:spcPts val="450"/>
              </a:spcAft>
            </a:pPr>
            <a:r>
              <a:rPr lang="en-US" sz="45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</a:p>
        </p:txBody>
      </p:sp>
      <p:sp>
        <p:nvSpPr>
          <p:cNvPr id="11" name="Hộp Văn bản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-3427" y="4216338"/>
            <a:ext cx="913485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783">
              <a:spcAft>
                <a:spcPts val="450"/>
              </a:spcAft>
            </a:pP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3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5713" y="131881"/>
            <a:ext cx="91417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783"/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D- ĐT QUẬN LONG BIÊN</a:t>
            </a:r>
          </a:p>
          <a:p>
            <a:pPr defTabSz="685783"/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TRƯỜNG THCS LONG BIÊN</a:t>
            </a:r>
          </a:p>
        </p:txBody>
      </p:sp>
      <p:sp>
        <p:nvSpPr>
          <p:cNvPr id="3" name="Hộp Văn bản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656ECE-B401-E3E6-0C01-98F8EEF8792A}"/>
              </a:ext>
            </a:extLst>
          </p:cNvPr>
          <p:cNvSpPr txBox="1"/>
          <p:nvPr/>
        </p:nvSpPr>
        <p:spPr>
          <a:xfrm>
            <a:off x="146019" y="2213106"/>
            <a:ext cx="8835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783">
              <a:spcAft>
                <a:spcPts val="450"/>
              </a:spcAft>
            </a:pPr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V: HỆ THỨC LƯỢNG TRONG TAM GIÁC VUÔNG</a:t>
            </a:r>
          </a:p>
        </p:txBody>
      </p:sp>
      <p:sp>
        <p:nvSpPr>
          <p:cNvPr id="2" name="Hộp Văn bản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CFC23C-E930-2E41-FA63-A0E240B09DE4}"/>
              </a:ext>
            </a:extLst>
          </p:cNvPr>
          <p:cNvSpPr txBox="1"/>
          <p:nvPr/>
        </p:nvSpPr>
        <p:spPr>
          <a:xfrm>
            <a:off x="85059" y="2876230"/>
            <a:ext cx="8835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783">
              <a:spcAft>
                <a:spcPts val="450"/>
              </a:spcAft>
            </a:pPr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TỈ SỐ LƯỢNG GIÁC CỦA GÓC NHỌN (</a:t>
            </a:r>
            <a:r>
              <a:rPr lang="en-US" sz="24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)</a:t>
            </a:r>
            <a:endParaRPr 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1636454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0" y="-53577"/>
            <a:ext cx="9144000" cy="4739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00550"/>
            <a:ext cx="91440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5" descr="OPL20U25GSXzBJYl68kk8uQGfFKzs7yb1M4KJWUiLk6ZEvGF+qCIPSnY57AbBFCvTWID07 2024 T9 CD 06565+K4lPs7H94VUqPe2XwIsfPRnrXQE//QTEXxb8/8N4CNc6FpgZahzpTjFhMzSA7T/nHJa11DE8Ng2TP3iAmRczFlmslSuUNOgUeb6yRvs0=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187303"/>
            <a:ext cx="1905000" cy="2270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6678" y="1386180"/>
            <a:ext cx="5257800" cy="4361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191359"/>
              </p:ext>
            </p:extLst>
          </p:nvPr>
        </p:nvGraphicFramePr>
        <p:xfrm>
          <a:off x="3968752" y="548914"/>
          <a:ext cx="444500" cy="57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393480" progId="Equation.DSMT4">
                  <p:embed/>
                </p:oleObj>
              </mc:Choice>
              <mc:Fallback>
                <p:oleObj name="Equation" r:id="rId7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2" y="548914"/>
                        <a:ext cx="444500" cy="573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0" y="-53578"/>
                <a:ext cx="9144000" cy="245513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370" tIns="45685" rIns="91370" bIns="45685"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2800" i="1" u="sng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i="1" u="sng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3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ền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ỗ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….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oàn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   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ọ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………………………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ng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……….</a:t>
                </a:r>
              </a:p>
            </p:txBody>
          </p:sp>
        </mc:Choice>
        <mc:Fallback xmlns="">
          <p:sp>
            <p:nvSpPr>
              <p:cNvPr id="10" name="Rectangle 9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53578"/>
                <a:ext cx="9144000" cy="2455134"/>
              </a:xfrm>
              <a:prstGeom prst="rect">
                <a:avLst/>
              </a:prstGeom>
              <a:blipFill>
                <a:blip r:embed="rId10"/>
                <a:stretch>
                  <a:fillRect l="-1332" b="-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258314" y="1293046"/>
            <a:ext cx="3246397" cy="523218"/>
          </a:xfrm>
          <a:prstGeom prst="rect">
            <a:avLst/>
          </a:prstGeom>
        </p:spPr>
        <p:txBody>
          <a:bodyPr wrap="none" lIns="91370" tIns="45685" rIns="91370" bIns="45685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GB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1304089" y="1941089"/>
                <a:ext cx="1015017" cy="523218"/>
              </a:xfrm>
              <a:prstGeom prst="rect">
                <a:avLst/>
              </a:prstGeom>
            </p:spPr>
            <p:txBody>
              <a:bodyPr wrap="none" lIns="91370" tIns="45685" rIns="91370" bIns="45685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an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𝜶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089" y="1941089"/>
                <a:ext cx="1015017" cy="523218"/>
              </a:xfrm>
              <a:prstGeom prst="rect">
                <a:avLst/>
              </a:prstGeom>
              <a:blipFill>
                <a:blip r:embed="rId11"/>
                <a:stretch>
                  <a:fillRect l="-12651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499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-6350" y="0"/>
            <a:ext cx="9144000" cy="4739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00550"/>
            <a:ext cx="91440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247275"/>
              </p:ext>
            </p:extLst>
          </p:nvPr>
        </p:nvGraphicFramePr>
        <p:xfrm>
          <a:off x="4038600" y="415530"/>
          <a:ext cx="527050" cy="644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393480" progId="Equation.DSMT4">
                  <p:embed/>
                </p:oleObj>
              </mc:Choice>
              <mc:Fallback>
                <p:oleObj name="Equation" r:id="rId4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5530"/>
                        <a:ext cx="527050" cy="644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1" name="Picture 5" descr="OPL20U25GSXzBJYl68kk8uQGfFKzs7yb1M4KJWUiLk6ZEvGF+qCIPSnY57AbBFCvTWID07 2024 T9 CD 06565+K4lPs7H94VUqPe2XwIsfPRnrXQE//QTEXxb8/8N4CNc6FpgZahzpTjFhMzSA7T/nHJa11DE8Ng2TP3iAmRczFlmslSuUNOgUeb6yRvs0=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2872978"/>
            <a:ext cx="1905000" cy="2270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92801" y="1380348"/>
            <a:ext cx="4876800" cy="430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0" y="2866"/>
                <a:ext cx="9144000" cy="243888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370" tIns="45685" rIns="91370" bIns="45685"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2800" i="1" u="sng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i="1" u="sng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4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ền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ỗ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….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oàn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   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ọ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………………………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ôta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………</a:t>
                </a:r>
              </a:p>
            </p:txBody>
          </p:sp>
        </mc:Choice>
        <mc:Fallback xmlns="">
          <p:sp>
            <p:nvSpPr>
              <p:cNvPr id="12" name="Rectangle 11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66"/>
                <a:ext cx="9144000" cy="2438883"/>
              </a:xfrm>
              <a:prstGeom prst="rect">
                <a:avLst/>
              </a:prstGeom>
              <a:blipFill>
                <a:blip r:embed="rId10"/>
                <a:stretch>
                  <a:fillRect l="-1332" b="-9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092122" y="1334691"/>
            <a:ext cx="3246397" cy="523218"/>
          </a:xfrm>
          <a:prstGeom prst="rect">
            <a:avLst/>
          </a:prstGeom>
        </p:spPr>
        <p:txBody>
          <a:bodyPr wrap="none" lIns="91370" tIns="45685" rIns="91370" bIns="45685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GB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1595709" y="1985035"/>
                <a:ext cx="973339" cy="523218"/>
              </a:xfrm>
              <a:prstGeom prst="rect">
                <a:avLst/>
              </a:prstGeom>
            </p:spPr>
            <p:txBody>
              <a:bodyPr wrap="none" lIns="91370" tIns="45685" rIns="91370" bIns="45685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ot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𝜶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709" y="1985035"/>
                <a:ext cx="973339" cy="523218"/>
              </a:xfrm>
              <a:prstGeom prst="rect">
                <a:avLst/>
              </a:prstGeom>
              <a:blipFill>
                <a:blip r:embed="rId11"/>
                <a:stretch>
                  <a:fillRect l="-13208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0030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020;p37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 rot="5400000">
            <a:off x="5453369" y="2883426"/>
            <a:ext cx="763803" cy="144097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68516" tIns="68516" rIns="68516" bIns="68516" anchor="ctr"/>
          <a:lstStyle/>
          <a:p>
            <a:pPr algn="ctr">
              <a:defRPr/>
            </a:pPr>
            <a:endParaRPr sz="70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pic>
        <p:nvPicPr>
          <p:cNvPr id="5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85656" flipV="1">
            <a:off x="1925862" y="1461794"/>
            <a:ext cx="1973207" cy="1419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19475" flipV="1">
            <a:off x="2086721" y="2167750"/>
            <a:ext cx="2105193" cy="1575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ounded Rectangle 7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3759739" y="1210395"/>
            <a:ext cx="5340486" cy="1313548"/>
          </a:xfrm>
          <a:prstGeom prst="roundRect">
            <a:avLst/>
          </a:prstGeom>
          <a:solidFill>
            <a:srgbClr val="92D05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spcCol="0"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Rounded Rectangle 8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3759746" y="2765067"/>
            <a:ext cx="5428033" cy="1256639"/>
          </a:xfrm>
          <a:prstGeom prst="roundRect">
            <a:avLst/>
          </a:prstGeom>
          <a:solidFill>
            <a:srgbClr val="E4FB0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spcCol="0"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SLG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Rounded Rectangle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3803514" y="4212104"/>
            <a:ext cx="5340486" cy="905237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spcCol="0" rtlCol="0" anchor="ctr"/>
          <a:lstStyle/>
          <a:p>
            <a:pPr algn="ctr"/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2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032253" flipV="1">
            <a:off x="1803365" y="349671"/>
            <a:ext cx="2671911" cy="1721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22619" flipV="1">
            <a:off x="1216975" y="2701767"/>
            <a:ext cx="3090404" cy="1769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8095" y="1496424"/>
            <a:ext cx="2592432" cy="1713917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spcCol="0" rtlCol="0" anchor="ctr"/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Ỉ SỐ </a:t>
            </a:r>
          </a:p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LƯỢNG GIÁC </a:t>
            </a:r>
          </a:p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ỦA GÓC NHỌN</a:t>
            </a:r>
          </a:p>
        </p:txBody>
      </p:sp>
      <p:sp>
        <p:nvSpPr>
          <p:cNvPr id="15" name="Rounded Rectangle 1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3803520" y="78269"/>
            <a:ext cx="5340485" cy="891019"/>
          </a:xfrm>
          <a:prstGeom prst="roundRect">
            <a:avLst/>
          </a:prstGeom>
          <a:solidFill>
            <a:srgbClr val="00B050"/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spcCol="0"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29169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7394;p74" descr="OPL20U25GSXzBJYl68kk8uQGfFKzs7yb1M4KJWUiLk6ZEvGF+qCIPSnY57AbBFCvTWID07 2024 T9 CD 06565+K4lPs7H94VUqPe2XwIsfPRnrXQE//QTEXxb8/8N4CNc6FpgZahzpTjFhMzSA7T/nHJa11DE8Ng2TP3iAmRczFlmslSuUNOgUeb6yRvs0="/>
          <p:cNvSpPr txBox="1">
            <a:spLocks noGrp="1"/>
          </p:cNvSpPr>
          <p:nvPr>
            <p:ph type="title"/>
          </p:nvPr>
        </p:nvSpPr>
        <p:spPr>
          <a:xfrm>
            <a:off x="456840" y="500243"/>
            <a:ext cx="7704000" cy="564300"/>
          </a:xfrm>
          <a:prstGeom prst="rect">
            <a:avLst/>
          </a:prstGeom>
        </p:spPr>
        <p:txBody>
          <a:bodyPr spcFirstLastPara="1" vert="horz" wrap="square" lIns="91355" tIns="91355" rIns="91355" bIns="91355" rtlCol="0" anchor="ctr" anchorCtr="0">
            <a:noAutofit/>
          </a:bodyPr>
          <a:lstStyle/>
          <a:p>
            <a:r>
              <a:rPr lang="e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 Cấu trúc bài học:</a:t>
            </a:r>
            <a:endParaRPr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44116" y="1263860"/>
            <a:ext cx="5495992" cy="584775"/>
          </a:xfrm>
          <a:prstGeom prst="rect">
            <a:avLst/>
          </a:prstGeom>
        </p:spPr>
        <p:txBody>
          <a:bodyPr wrap="none" lIns="91372" tIns="45686" rIns="91372" bIns="45686">
            <a:spAutoFit/>
          </a:bodyPr>
          <a:lstStyle/>
          <a:p>
            <a:pPr algn="just">
              <a:defRPr/>
            </a:pP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37110" y="1956788"/>
            <a:ext cx="7958204" cy="584775"/>
          </a:xfrm>
          <a:prstGeom prst="rect">
            <a:avLst/>
          </a:prstGeom>
        </p:spPr>
        <p:txBody>
          <a:bodyPr wrap="none" lIns="91372" tIns="45686" rIns="91372" bIns="45686">
            <a:spAutoFit/>
          </a:bodyPr>
          <a:lstStyle/>
          <a:p>
            <a:pPr algn="just">
              <a:defRPr/>
            </a:pP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Rectangle 1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-17578" y="2603014"/>
            <a:ext cx="9006889" cy="1077218"/>
          </a:xfrm>
          <a:prstGeom prst="rect">
            <a:avLst/>
          </a:prstGeom>
        </p:spPr>
        <p:txBody>
          <a:bodyPr wrap="square" lIns="91372" tIns="45686" rIns="91372" bIns="45686">
            <a:spAutoFit/>
          </a:bodyPr>
          <a:lstStyle/>
          <a:p>
            <a:pPr algn="just">
              <a:defRPr/>
            </a:pP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ầm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49129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23343E-6 L 2.77778E-6 -0.1187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5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8.3873E-7 L 0.00017 -0.1165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8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4" grpId="1"/>
      <p:bldP spid="11" grpId="0"/>
      <p:bldP spid="11" grpId="1"/>
      <p:bldP spid="12" grpId="0"/>
      <p:bldP spid="12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488268" y="749862"/>
            <a:ext cx="3475727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9"/>
            <a:ext cx="4678136" cy="623248"/>
          </a:xfrm>
          <a:prstGeom prst="rect">
            <a:avLst/>
          </a:prstGeom>
          <a:noFill/>
        </p:spPr>
        <p:txBody>
          <a:bodyPr wrap="square" lIns="68528" tIns="34289" rIns="68528" bIns="34289">
            <a:spAutoFit/>
          </a:bodyPr>
          <a:lstStyle/>
          <a:p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schemeClr val="bg1"/>
              </a:solidFill>
            </a:endParaRPr>
          </a:p>
        </p:txBody>
      </p:sp>
      <p:pic>
        <p:nvPicPr>
          <p:cNvPr id="4" name="Hình ảnh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4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7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16" tIns="68516" rIns="68516" bIns="68516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163;p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7020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16" tIns="68516" rIns="68516" bIns="68516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157;p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329" y="864639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16" tIns="68516" rIns="68516" bIns="68516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-222370" y="14010"/>
            <a:ext cx="9533106" cy="434536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Ỉ SỐ LƯỢNG GIÁC CỦA GÓC NHỌN</a:t>
            </a:r>
          </a:p>
        </p:txBody>
      </p:sp>
      <p:grpSp>
        <p:nvGrpSpPr>
          <p:cNvPr id="6" name="Nhóm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871809-B42E-4256-B8E1-23A0CB696EED}"/>
              </a:ext>
            </a:extLst>
          </p:cNvPr>
          <p:cNvGrpSpPr/>
          <p:nvPr/>
        </p:nvGrpSpPr>
        <p:grpSpPr>
          <a:xfrm>
            <a:off x="29800" y="952031"/>
            <a:ext cx="759026" cy="523613"/>
            <a:chOff x="792956" y="3121819"/>
            <a:chExt cx="1031081" cy="614362"/>
          </a:xfrm>
        </p:grpSpPr>
        <p:sp>
          <p:nvSpPr>
            <p:cNvPr id="7" name="Hình chữ nhật: Góc Tròn 6">
              <a:extLst>
                <a:ext uri="{FF2B5EF4-FFF2-40B4-BE49-F238E27FC236}">
                  <a16:creationId xmlns:a16="http://schemas.microsoft.com/office/drawing/2014/main" id="{8F2EA7AF-C31B-4E0F-97CC-712BA6172B02}"/>
                </a:ext>
              </a:extLst>
            </p:cNvPr>
            <p:cNvSpPr/>
            <p:nvPr/>
          </p:nvSpPr>
          <p:spPr>
            <a:xfrm>
              <a:off x="1209674" y="3243263"/>
              <a:ext cx="614363" cy="371473"/>
            </a:xfrm>
            <a:prstGeom prst="roundRect">
              <a:avLst>
                <a:gd name="adj" fmla="val 33162"/>
              </a:avLst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22BD5EF8-7BA1-4E61-9DFE-1025F81E6137}"/>
                </a:ext>
              </a:extLst>
            </p:cNvPr>
            <p:cNvSpPr/>
            <p:nvPr/>
          </p:nvSpPr>
          <p:spPr>
            <a:xfrm>
              <a:off x="792956" y="3121819"/>
              <a:ext cx="614362" cy="61436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11" name="Đồ họa 10" descr="Bánh răng">
              <a:extLst>
                <a:ext uri="{FF2B5EF4-FFF2-40B4-BE49-F238E27FC236}">
                  <a16:creationId xmlns:a16="http://schemas.microsoft.com/office/drawing/2014/main" id="{ED352C30-ADB5-4E8A-B74C-7EB0CFD3676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833437" y="3162300"/>
              <a:ext cx="533400" cy="533400"/>
            </a:xfrm>
            <a:prstGeom prst="rect">
              <a:avLst/>
            </a:prstGeom>
          </p:spPr>
        </p:pic>
      </p:grpSp>
      <p:sp>
        <p:nvSpPr>
          <p:cNvPr id="8" name="TextBox 7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" y="469652"/>
            <a:ext cx="8628433" cy="584773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r>
              <a:rPr lang="en-GB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GB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GB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7761" y="3842459"/>
            <a:ext cx="1666240" cy="13010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0" y="1439548"/>
                <a:ext cx="9088366" cy="2677587"/>
              </a:xfrm>
              <a:prstGeom prst="rect">
                <a:avLst/>
              </a:prstGeom>
            </p:spPr>
            <p:txBody>
              <a:bodyPr wrap="square" lIns="91372" tIns="45686" rIns="91372" bIns="45686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).</a:t>
                </a:r>
              </a:p>
              <a:p>
                <a:pPr marL="513941" indent="-513941" algn="just">
                  <a:buAutoNum type="alphaLcParenR"/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513941" indent="-513941" algn="just">
                  <a:buAutoNum type="alphaLcParenR"/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513941" indent="-513941" algn="just">
                  <a:buAutoNum type="alphaLcParenR"/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óc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39548"/>
                <a:ext cx="9088366" cy="2677587"/>
              </a:xfrm>
              <a:prstGeom prst="rect">
                <a:avLst/>
              </a:prstGeom>
              <a:blipFill>
                <a:blip r:embed="rId5"/>
                <a:stretch>
                  <a:fillRect l="-1408" t="-2278" r="-1341" b="-5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1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4564" y="3599268"/>
            <a:ext cx="3705225" cy="1550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93163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68365" y="1976458"/>
            <a:ext cx="9557886" cy="917556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pPr>
              <a:lnSpc>
                <a:spcPct val="150000"/>
              </a:lnSpc>
            </a:pPr>
            <a:endParaRPr lang="en-GB" sz="26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dirty="0"/>
              <a:t>       </a:t>
            </a:r>
          </a:p>
        </p:txBody>
      </p:sp>
      <p:grpSp>
        <p:nvGrpSpPr>
          <p:cNvPr id="11" name="Nhóm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871809-B42E-4256-B8E1-23A0CB696EED}"/>
              </a:ext>
            </a:extLst>
          </p:cNvPr>
          <p:cNvGrpSpPr/>
          <p:nvPr/>
        </p:nvGrpSpPr>
        <p:grpSpPr>
          <a:xfrm>
            <a:off x="1" y="479672"/>
            <a:ext cx="727587" cy="465415"/>
            <a:chOff x="792956" y="3121819"/>
            <a:chExt cx="1031081" cy="614362"/>
          </a:xfrm>
        </p:grpSpPr>
        <p:sp>
          <p:nvSpPr>
            <p:cNvPr id="12" name="Hình chữ nhật: Góc Tròn 6">
              <a:extLst>
                <a:ext uri="{FF2B5EF4-FFF2-40B4-BE49-F238E27FC236}">
                  <a16:creationId xmlns:a16="http://schemas.microsoft.com/office/drawing/2014/main" id="{8F2EA7AF-C31B-4E0F-97CC-712BA6172B02}"/>
                </a:ext>
              </a:extLst>
            </p:cNvPr>
            <p:cNvSpPr/>
            <p:nvPr/>
          </p:nvSpPr>
          <p:spPr>
            <a:xfrm>
              <a:off x="1209674" y="3243263"/>
              <a:ext cx="614363" cy="371473"/>
            </a:xfrm>
            <a:prstGeom prst="roundRect">
              <a:avLst>
                <a:gd name="adj" fmla="val 33162"/>
              </a:avLst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Hình Bầu dục 8">
              <a:extLst>
                <a:ext uri="{FF2B5EF4-FFF2-40B4-BE49-F238E27FC236}">
                  <a16:creationId xmlns:a16="http://schemas.microsoft.com/office/drawing/2014/main" id="{22BD5EF8-7BA1-4E61-9DFE-1025F81E6137}"/>
                </a:ext>
              </a:extLst>
            </p:cNvPr>
            <p:cNvSpPr/>
            <p:nvPr/>
          </p:nvSpPr>
          <p:spPr>
            <a:xfrm>
              <a:off x="792956" y="3121819"/>
              <a:ext cx="614362" cy="61436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14" name="Đồ họa 10" descr="Bánh răng">
              <a:extLst>
                <a:ext uri="{FF2B5EF4-FFF2-40B4-BE49-F238E27FC236}">
                  <a16:creationId xmlns:a16="http://schemas.microsoft.com/office/drawing/2014/main" id="{ED352C30-ADB5-4E8A-B74C-7EB0CFD3676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833437" y="3162300"/>
              <a:ext cx="533400" cy="5334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4" descr="OPL20U25GSXzBJYl68kk8uQGfFKzs7yb1M4KJWUiLk6ZEvGF+qCIPSnY57AbBFCvTWID07 2024 T9 CD 06565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0" y="847130"/>
                <a:ext cx="8405075" cy="5377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370" tIns="45685" rIns="91370" bIns="45685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3613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alt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alt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GB" alt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GB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lang="en-GB" alt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GB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0</m:t>
                        </m:r>
                      </m:e>
                      <m:sup>
                        <m:r>
                          <a:rPr lang="en-GB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4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847130"/>
                <a:ext cx="8405075" cy="537774"/>
              </a:xfrm>
              <a:prstGeom prst="rect">
                <a:avLst/>
              </a:prstGeom>
              <a:blipFill>
                <a:blip r:embed="rId4"/>
                <a:stretch>
                  <a:fillRect l="-1523" t="-7955" b="-318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" y="1334317"/>
                <a:ext cx="9310736" cy="3434784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alt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alt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</m:func>
                      <m:r>
                        <a:rPr lang="en-GB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C</m:t>
                          </m:r>
                        </m:den>
                      </m:f>
                      <m:r>
                        <a:rPr lang="en-GB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    </m:t>
                      </m:r>
                      <m:func>
                        <m:func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B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C</m:t>
                              </m:r>
                            </m:den>
                          </m:f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 </m:t>
                          </m:r>
                        </m:e>
                      </m:func>
                      <m:r>
                        <a:rPr lang="en-GB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func>
                        <m:func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an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C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B</m:t>
                              </m:r>
                            </m:den>
                          </m:f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</m:e>
                      </m:func>
                      <m:r>
                        <a:rPr lang="en-GB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</m:t>
                      </m:r>
                      <m:func>
                        <m:func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ot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B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C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alt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alt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</m:func>
                      <m:r>
                        <a:rPr lang="en-GB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C</m:t>
                          </m:r>
                        </m:den>
                      </m:f>
                      <m:r>
                        <a:rPr lang="en-GB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    </m:t>
                      </m:r>
                      <m:func>
                        <m:func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</m:acc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C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C</m:t>
                              </m:r>
                            </m:den>
                          </m:f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 </m:t>
                          </m:r>
                        </m:e>
                      </m:func>
                      <m:r>
                        <a:rPr lang="en-GB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func>
                        <m:func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an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</m:acc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B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C</m:t>
                              </m:r>
                            </m:den>
                          </m:f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</m:e>
                      </m:func>
                      <m:r>
                        <a:rPr lang="en-GB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</m:t>
                      </m:r>
                      <m:func>
                        <m:func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ot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</m:acc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C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B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1334317"/>
                <a:ext cx="9310736" cy="3434784"/>
              </a:xfrm>
              <a:prstGeom prst="rect">
                <a:avLst/>
              </a:prstGeom>
              <a:blipFill>
                <a:blip r:embed="rId5"/>
                <a:stretch>
                  <a:fillRect l="-1375" t="-1954" r="-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0" y="4628605"/>
                <a:ext cx="8646160" cy="544634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sin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m:rPr>
                        <m:nor/>
                      </m:rPr>
                      <a:rPr lang="en-GB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GB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ằ</m:t>
                    </m:r>
                    <m:r>
                      <m:rPr>
                        <m:nor/>
                      </m:rPr>
                      <a:rPr lang="en-GB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s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n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m:rPr>
                        <m:nor/>
                      </m:rPr>
                      <a:rPr lang="en-GB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GB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ằ</m:t>
                    </m:r>
                    <m:r>
                      <m:rPr>
                        <m:nor/>
                      </m:rPr>
                      <a:rPr lang="en-GB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t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18" name="TextBox 17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28605"/>
                <a:ext cx="8646160" cy="544634"/>
              </a:xfrm>
              <a:prstGeom prst="rect">
                <a:avLst/>
              </a:prstGeom>
              <a:blipFill>
                <a:blip r:embed="rId6"/>
                <a:stretch>
                  <a:fillRect l="-1481" t="-6667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-222370" y="14010"/>
            <a:ext cx="9533106" cy="434536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Ỉ SỐ LƯỢNG GIÁC CỦA GÓC NHỌN</a:t>
            </a:r>
          </a:p>
        </p:txBody>
      </p:sp>
    </p:spTree>
    <p:extLst>
      <p:ext uri="{BB962C8B-B14F-4D97-AF65-F5344CB8AC3E}">
        <p14:creationId xmlns:p14="http://schemas.microsoft.com/office/powerpoint/2010/main" val="4279140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6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1BEF06-64E1-40E5-8B36-36EF3EEC1127}"/>
              </a:ext>
            </a:extLst>
          </p:cNvPr>
          <p:cNvSpPr/>
          <p:nvPr/>
        </p:nvSpPr>
        <p:spPr>
          <a:xfrm>
            <a:off x="29800" y="1019828"/>
            <a:ext cx="1691996" cy="39241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5" name="Object 2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814016"/>
              </p:ext>
            </p:extLst>
          </p:nvPr>
        </p:nvGraphicFramePr>
        <p:xfrm>
          <a:off x="3086100" y="1828835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86100" y="1828835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6F2957-B7B6-6FCD-BA6E-08B364072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800" y="1663789"/>
            <a:ext cx="174564" cy="242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28" tIns="34289" rIns="68528" bIns="34289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en-US" sz="11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fr-FR" altLang="en-US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Hộp Văn bản 2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F1410E2-C335-6EA9-ECCE-25FF7879732C}"/>
                  </a:ext>
                </a:extLst>
              </p:cNvPr>
              <p:cNvSpPr txBox="1"/>
              <p:nvPr/>
            </p:nvSpPr>
            <p:spPr>
              <a:xfrm>
                <a:off x="0" y="1412244"/>
                <a:ext cx="9429160" cy="500135"/>
              </a:xfrm>
              <a:prstGeom prst="rect">
                <a:avLst/>
              </a:prstGeom>
              <a:noFill/>
            </p:spPr>
            <p:txBody>
              <a:bodyPr wrap="square" lIns="68528" tIns="34289" rIns="68528" bIns="34289">
                <a:spAutoFit/>
              </a:bodyPr>
              <a:lstStyle/>
              <a:p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ai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họ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90</m:t>
                        </m:r>
                      </m:e>
                      <m: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phụ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7" name="Hộp Văn bản 2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F1410E2-C335-6EA9-ECCE-25FF787973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12244"/>
                <a:ext cx="9429160" cy="500135"/>
              </a:xfrm>
              <a:prstGeom prst="rect">
                <a:avLst/>
              </a:prstGeom>
              <a:blipFill>
                <a:blip r:embed="rId5"/>
                <a:stretch>
                  <a:fillRect l="-1551" t="-15854" b="-35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Hộp Văn bản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D6E62D-7D02-CABF-A60A-BCCE45C7D24A}"/>
              </a:ext>
            </a:extLst>
          </p:cNvPr>
          <p:cNvSpPr txBox="1"/>
          <p:nvPr/>
        </p:nvSpPr>
        <p:spPr>
          <a:xfrm>
            <a:off x="2" y="2283774"/>
            <a:ext cx="9194883" cy="931024"/>
          </a:xfrm>
          <a:prstGeom prst="rect">
            <a:avLst/>
          </a:prstGeom>
          <a:noFill/>
        </p:spPr>
        <p:txBody>
          <a:bodyPr wrap="square" lIns="68528" tIns="34289" rIns="68528" bIns="34289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in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si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ng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ta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GB" sz="2800" i="1" dirty="0">
              <a:solidFill>
                <a:schemeClr val="bg1"/>
              </a:solidFill>
              <a:latin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469652"/>
            <a:ext cx="8618705" cy="584773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r>
              <a:rPr lang="en-GB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GB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GB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1BEF06-64E1-40E5-8B36-36EF3EEC1127}"/>
              </a:ext>
            </a:extLst>
          </p:cNvPr>
          <p:cNvSpPr/>
          <p:nvPr/>
        </p:nvSpPr>
        <p:spPr>
          <a:xfrm>
            <a:off x="29811" y="1886480"/>
            <a:ext cx="1400165" cy="39241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Rectangle: Rounded Corners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1BEF06-64E1-40E5-8B36-36EF3EEC1127}"/>
              </a:ext>
            </a:extLst>
          </p:cNvPr>
          <p:cNvSpPr/>
          <p:nvPr/>
        </p:nvSpPr>
        <p:spPr>
          <a:xfrm>
            <a:off x="29802" y="3310574"/>
            <a:ext cx="1808729" cy="39241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7051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1" y="3790324"/>
                <a:ext cx="8912433" cy="1384993"/>
              </a:xfrm>
              <a:prstGeom prst="rect">
                <a:avLst/>
              </a:prstGeom>
            </p:spPr>
            <p:txBody>
              <a:bodyPr wrap="square" lIns="91370" tIns="45685" rIns="91370" bIns="45685">
                <a:spAutoFit/>
              </a:bodyPr>
              <a:lstStyle/>
              <a:p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&lt;</m:t>
                        </m:r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𝛼</m:t>
                        </m:r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&lt;90</m:t>
                        </m:r>
                      </m:e>
                      <m: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  </m:t>
                    </m:r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(90</m:t>
                            </m:r>
                          </m:e>
                          <m:sup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=</m:t>
                        </m:r>
                        <m:func>
                          <m:func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;</m:t>
                            </m:r>
                          </m:e>
                        </m:func>
                      </m:e>
                    </m:func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GB" sz="28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sz="280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</m:e>
                              <m:sup>
                                <m:r>
                                  <a:rPr lang="en-GB" sz="280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  <m:r>
                              <a:rPr lang="en-GB" sz="28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8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  <m:r>
                          <a:rPr lang="en-GB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GB" sz="28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GB" sz="2800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GB" sz="28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GB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</m:e>
                    </m:func>
                  </m:oMath>
                </a14:m>
                <a:endParaRPr lang="en-GB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tan</m:t>
                        </m:r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(90</m:t>
                            </m:r>
                          </m:e>
                          <m:sup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=</m:t>
                        </m:r>
                      </m:fName>
                      <m:e>
                        <m:func>
                          <m:func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t</m:t>
                            </m:r>
                          </m:fName>
                          <m:e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;</m:t>
                            </m:r>
                          </m:e>
                        </m:func>
                      </m:e>
                    </m:func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GB" sz="28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GB" sz="28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t</m:t>
                        </m:r>
                      </m:fName>
                      <m:e>
                        <m:d>
                          <m:dPr>
                            <m:ctrlPr>
                              <a:rPr lang="en-GB" sz="28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sz="280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</m:e>
                              <m:sup>
                                <m:r>
                                  <a:rPr lang="en-GB" sz="280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  <m:r>
                              <a:rPr lang="en-GB" sz="28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28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  <m:r>
                          <a:rPr lang="en-GB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GB" sz="28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GB" sz="2800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an</m:t>
                            </m:r>
                          </m:fName>
                          <m:e>
                            <m:r>
                              <a:rPr lang="en-GB" sz="28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GB" sz="28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</m:e>
                        </m:func>
                      </m:e>
                    </m:func>
                  </m:oMath>
                </a14:m>
                <a:r>
                  <a:rPr lang="en-GB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3790324"/>
                <a:ext cx="8912433" cy="1384993"/>
              </a:xfrm>
              <a:prstGeom prst="rect">
                <a:avLst/>
              </a:prstGeom>
              <a:blipFill>
                <a:blip r:embed="rId8"/>
                <a:stretch>
                  <a:fillRect l="-1436" t="-4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: Rounded Corners 11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-222370" y="-5445"/>
            <a:ext cx="9533106" cy="434536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Ỉ SỐ LƯỢNG GIÁC CỦA GÓC NHỌN</a:t>
            </a:r>
          </a:p>
        </p:txBody>
      </p:sp>
    </p:spTree>
    <p:extLst>
      <p:ext uri="{BB962C8B-B14F-4D97-AF65-F5344CB8AC3E}">
        <p14:creationId xmlns:p14="http://schemas.microsoft.com/office/powerpoint/2010/main" val="3206972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7" grpId="0"/>
      <p:bldP spid="24" grpId="0"/>
      <p:bldP spid="10" grpId="0" animBg="1"/>
      <p:bldP spid="11" grpId="0" animBg="1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06EE1C-90F9-4C3B-BCC6-E4F5F9500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051472"/>
              </p:ext>
            </p:extLst>
          </p:nvPr>
        </p:nvGraphicFramePr>
        <p:xfrm>
          <a:off x="3086100" y="1828835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F06EE1C-90F9-4C3B-BCC6-E4F5F9500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86100" y="1828835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6F2957-B7B6-6FCD-BA6E-08B364072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800" y="1663789"/>
            <a:ext cx="174564" cy="242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28" tIns="34289" rIns="68528" bIns="34289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en-US" sz="11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fr-FR" altLang="en-US">
              <a:latin typeface="Arial" panose="020B0604020202020204" pitchFamily="34" charset="0"/>
            </a:endParaRPr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48544"/>
            <a:ext cx="822960" cy="809985"/>
          </a:xfrm>
          <a:prstGeom prst="rect">
            <a:avLst/>
          </a:prstGeom>
        </p:spPr>
      </p:pic>
      <p:sp>
        <p:nvSpPr>
          <p:cNvPr id="6" name="TextBox 5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185829" y="853537"/>
            <a:ext cx="8378068" cy="523220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r>
              <a:rPr lang="en-GB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2034" y="3037840"/>
            <a:ext cx="1976365" cy="21056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85829" y="1258529"/>
                <a:ext cx="8378068" cy="1815880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r>
                  <a:rPr lang="en-GB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1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e>
                    </m:func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9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</m:e>
                    </m:func>
                  </m:oMath>
                </a14:m>
                <a:endParaRPr lang="en-GB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GB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5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e>
                    </m:func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75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</m:e>
                    </m:func>
                  </m:oMath>
                </a14:m>
                <a:endParaRPr lang="en-GB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8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e>
                    </m:func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t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2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</m:e>
                    </m:func>
                  </m:oMath>
                </a14:m>
                <a:endParaRPr lang="en-GB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t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7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e>
                    </m:func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3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en-GB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29" y="1258529"/>
                <a:ext cx="8378068" cy="1815880"/>
              </a:xfrm>
              <a:prstGeom prst="rect">
                <a:avLst/>
              </a:prstGeom>
              <a:blipFill>
                <a:blip r:embed="rId7"/>
                <a:stretch>
                  <a:fillRect l="-1455" t="-3356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-222370" y="-5445"/>
            <a:ext cx="9533106" cy="434536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Ỉ SỐ LƯỢNG GIÁC CỦA GÓC NHỌN</a:t>
            </a:r>
          </a:p>
        </p:txBody>
      </p:sp>
    </p:spTree>
    <p:extLst>
      <p:ext uri="{BB962C8B-B14F-4D97-AF65-F5344CB8AC3E}">
        <p14:creationId xmlns:p14="http://schemas.microsoft.com/office/powerpoint/2010/main" val="302023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-67839" y="1280972"/>
                <a:ext cx="9264440" cy="954105"/>
              </a:xfrm>
              <a:prstGeom prst="rect">
                <a:avLst/>
              </a:prstGeom>
            </p:spPr>
            <p:txBody>
              <a:bodyPr wrap="square" lIns="91370" tIns="45685" rIns="91370" bIns="45685">
                <a:spAutoFit/>
              </a:bodyPr>
              <a:lstStyle/>
              <a:p>
                <a:r>
                  <a:rPr lang="en-GB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1</m:t>
                        </m:r>
                      </m:e>
                      <m: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29</m:t>
                        </m:r>
                      </m:e>
                      <m: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ụ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1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func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9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func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1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e>
                    </m:func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9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e>
                    </m:func>
                  </m:oMath>
                </a14:m>
                <a:endParaRPr lang="en-GB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7839" y="1280972"/>
                <a:ext cx="9264440" cy="954105"/>
              </a:xfrm>
              <a:prstGeom prst="rect">
                <a:avLst/>
              </a:prstGeom>
              <a:blipFill>
                <a:blip r:embed="rId2"/>
                <a:stretch>
                  <a:fillRect l="-1382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-67838" y="2218883"/>
                <a:ext cx="8917941" cy="954105"/>
              </a:xfrm>
              <a:prstGeom prst="rect">
                <a:avLst/>
              </a:prstGeom>
            </p:spPr>
            <p:txBody>
              <a:bodyPr wrap="square" lIns="91370" tIns="45685" rIns="91370" bIns="45685">
                <a:spAutoFit/>
              </a:bodyPr>
              <a:lstStyle/>
              <a:p>
                <a:r>
                  <a:rPr lang="en-GB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e>
                      <m: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5</m:t>
                        </m:r>
                      </m:e>
                      <m: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ụ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5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func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75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func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5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e>
                    </m:func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75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e>
                    </m:func>
                  </m:oMath>
                </a14:m>
                <a:endParaRPr lang="en-GB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7838" y="2218883"/>
                <a:ext cx="8917941" cy="954105"/>
              </a:xfrm>
              <a:prstGeom prst="rect">
                <a:avLst/>
              </a:prstGeom>
              <a:blipFill>
                <a:blip r:embed="rId3"/>
                <a:stretch>
                  <a:fillRect l="-1435" t="-7006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-33837" y="3174422"/>
                <a:ext cx="9069436" cy="954105"/>
              </a:xfrm>
              <a:prstGeom prst="rect">
                <a:avLst/>
              </a:prstGeom>
            </p:spPr>
            <p:txBody>
              <a:bodyPr wrap="square" lIns="91370" tIns="45685" rIns="91370" bIns="45685">
                <a:spAutoFit/>
              </a:bodyPr>
              <a:lstStyle/>
              <a:p>
                <a:r>
                  <a:rPr lang="en-GB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8</m:t>
                        </m:r>
                      </m:e>
                      <m: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2</m:t>
                        </m:r>
                      </m:e>
                      <m: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ụ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8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func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t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2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func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8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e>
                    </m:func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t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2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e>
                    </m:func>
                  </m:oMath>
                </a14:m>
                <a:endParaRPr lang="en-GB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837" y="3174422"/>
                <a:ext cx="9069436" cy="954105"/>
              </a:xfrm>
              <a:prstGeom prst="rect">
                <a:avLst/>
              </a:prstGeom>
              <a:blipFill>
                <a:blip r:embed="rId4"/>
                <a:stretch>
                  <a:fillRect l="-1344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-67839" y="4128527"/>
                <a:ext cx="8922280" cy="954105"/>
              </a:xfrm>
              <a:prstGeom prst="rect">
                <a:avLst/>
              </a:prstGeom>
            </p:spPr>
            <p:txBody>
              <a:bodyPr wrap="square" lIns="91370" tIns="45685" rIns="91370" bIns="45685">
                <a:spAutoFit/>
              </a:bodyPr>
              <a:lstStyle/>
              <a:p>
                <a:r>
                  <a:rPr lang="en-GB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d)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7</m:t>
                        </m:r>
                      </m:e>
                      <m: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3</m:t>
                        </m:r>
                      </m:e>
                      <m: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ụ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t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7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func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3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func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t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7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e>
                    </m:func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3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e>
                    </m:func>
                  </m:oMath>
                </a14:m>
                <a:endParaRPr lang="en-GB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7839" y="4128527"/>
                <a:ext cx="8922280" cy="954105"/>
              </a:xfrm>
              <a:prstGeom prst="rect">
                <a:avLst/>
              </a:prstGeom>
              <a:blipFill>
                <a:blip r:embed="rId5"/>
                <a:stretch>
                  <a:fillRect l="-1434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" y="471597"/>
            <a:ext cx="874207" cy="802528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976253" y="818742"/>
            <a:ext cx="883920" cy="523218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GB" sz="2800" dirty="0" err="1">
                <a:solidFill>
                  <a:schemeClr val="bg1"/>
                </a:solidFill>
              </a:rPr>
              <a:t>i</a:t>
            </a:r>
            <a:endParaRPr lang="en-GB" sz="2800" dirty="0">
              <a:solidFill>
                <a:schemeClr val="bg1"/>
              </a:solidFill>
            </a:endParaRPr>
          </a:p>
        </p:txBody>
      </p:sp>
      <p:sp>
        <p:nvSpPr>
          <p:cNvPr id="10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-222370" y="-5445"/>
            <a:ext cx="9533106" cy="434536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Ỉ SỐ LƯỢNG GIÁC CỦA GÓC NHỌN</a:t>
            </a:r>
          </a:p>
        </p:txBody>
      </p:sp>
    </p:spTree>
    <p:extLst>
      <p:ext uri="{BB962C8B-B14F-4D97-AF65-F5344CB8AC3E}">
        <p14:creationId xmlns:p14="http://schemas.microsoft.com/office/powerpoint/2010/main" val="751969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2"/>
            <a:ext cx="7788719" cy="1478205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3116"/>
            <a:ext cx="7672870" cy="511971"/>
          </a:xfrm>
        </p:spPr>
        <p:txBody>
          <a:bodyPr>
            <a:normAutofit/>
          </a:bodyPr>
          <a:lstStyle/>
          <a:p>
            <a:r>
              <a:rPr lang="en-US" sz="3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7093368" y="3135099"/>
            <a:ext cx="1850314" cy="1850314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7332738" y="3645828"/>
            <a:ext cx="912029" cy="912029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7784928" y="3840384"/>
            <a:ext cx="862210" cy="862210"/>
          </a:xfrm>
          <a:prstGeom prst="rect">
            <a:avLst/>
          </a:prstGeom>
        </p:spPr>
      </p:pic>
      <p:sp>
        <p:nvSpPr>
          <p:cNvPr id="9" name="Rectangle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1579326"/>
            <a:ext cx="9097088" cy="96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28" tIns="34289" rIns="68528" bIns="34289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450"/>
              </a:spcAft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1" y="2715017"/>
            <a:ext cx="9097088" cy="560343"/>
          </a:xfrm>
          <a:prstGeom prst="rect">
            <a:avLst/>
          </a:prstGeom>
        </p:spPr>
        <p:txBody>
          <a:bodyPr wrap="square" lIns="68528" tIns="34289" rIns="68528" bIns="34289">
            <a:spAutoFit/>
          </a:bodyPr>
          <a:lstStyle/>
          <a:p>
            <a:pPr algn="just">
              <a:lnSpc>
                <a:spcPct val="115000"/>
              </a:lnSpc>
              <a:spcAft>
                <a:spcPts val="45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thước thẳng,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ảng nhóm.</a:t>
            </a:r>
            <a:endParaRPr lang="en-US" sz="2800" dirty="0">
              <a:solidFill>
                <a:schemeClr val="bg1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9992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9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966952" y="3793786"/>
            <a:ext cx="1658199" cy="12144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0" y="564796"/>
                <a:ext cx="9144000" cy="3625862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r>
                  <a:rPr lang="en-GB" sz="2800" u="sng" dirty="0">
                    <a:solidFill>
                      <a:schemeClr val="bg1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GB" sz="2800" u="sng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GB" sz="2800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/SGK/78: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,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GB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0</m:t>
                        </m:r>
                      </m:e>
                      <m: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ụ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60</m:t>
                              </m:r>
                            </m:e>
                            <m:sup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sz="2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e>
                                <m:sup>
                                  <m: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e>
                          </m:func>
                        </m:e>
                      </m:func>
                      <m:f>
                        <m:f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</a:rPr>
                        <m:t>;          </m:t>
                      </m:r>
                      <m:func>
                        <m:func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p>
                            <m:sSup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60</m:t>
                              </m:r>
                            </m:e>
                            <m:sup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sz="2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e>
                                <m:sup>
                                  <m: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e>
                          </m:func>
                        </m:e>
                      </m:func>
                      <m:f>
                        <m:f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GB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GB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sSup>
                            <m:sSup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60</m:t>
                              </m:r>
                            </m:e>
                            <m:sup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sz="2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cot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e>
                                <m:sup>
                                  <m: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e>
                          </m:func>
                        </m:e>
                      </m:func>
                      <m:r>
                        <a:rPr lang="en-US" sz="2800">
                          <a:solidFill>
                            <a:schemeClr val="bg1"/>
                          </a:solidFill>
                          <a:latin typeface="Cambria Math"/>
                        </a:rPr>
                        <m:t>          </m:t>
                      </m:r>
                      <m:func>
                        <m:func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t</m:t>
                          </m:r>
                        </m:fName>
                        <m:e>
                          <m:sSup>
                            <m:sSup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60</m:t>
                              </m:r>
                            </m:e>
                            <m:sup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sz="2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e>
                                <m:sup>
                                  <m: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GB" sz="2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GB" sz="2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</m:oMath>
                  </m:oMathPara>
                </a14:m>
                <a:endParaRPr lang="en-GB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64796"/>
                <a:ext cx="9144000" cy="3625862"/>
              </a:xfrm>
              <a:prstGeom prst="rect">
                <a:avLst/>
              </a:prstGeom>
              <a:blipFill>
                <a:blip r:embed="rId3"/>
                <a:stretch>
                  <a:fillRect l="-1400" t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-222370" y="-5445"/>
            <a:ext cx="9533106" cy="434536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Ỉ SỐ LƯỢNG GIÁC CỦA GÓC NHỌN</a:t>
            </a:r>
          </a:p>
        </p:txBody>
      </p:sp>
    </p:spTree>
    <p:extLst>
      <p:ext uri="{BB962C8B-B14F-4D97-AF65-F5344CB8AC3E}">
        <p14:creationId xmlns:p14="http://schemas.microsoft.com/office/powerpoint/2010/main" val="1038622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6" y="469652"/>
            <a:ext cx="9143999" cy="584773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r>
              <a:rPr lang="en-GB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GB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GB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344761" y="1054407"/>
            <a:ext cx="7794080" cy="523218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r>
              <a:rPr lang="en-GB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GB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GB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578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30" y="1577626"/>
            <a:ext cx="6826425" cy="3482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-222370" y="-5445"/>
            <a:ext cx="9533106" cy="434536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Ỉ SỐ LƯỢNG GIÁC CỦA GÓC NHỌN</a:t>
            </a:r>
          </a:p>
        </p:txBody>
      </p:sp>
    </p:spTree>
    <p:extLst>
      <p:ext uri="{BB962C8B-B14F-4D97-AF65-F5344CB8AC3E}">
        <p14:creationId xmlns:p14="http://schemas.microsoft.com/office/powerpoint/2010/main" val="4215668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355842" y="3373122"/>
            <a:ext cx="2269310" cy="1635070"/>
          </a:xfrm>
          <a:prstGeom prst="rect">
            <a:avLst/>
          </a:prstGeom>
        </p:spPr>
      </p:pic>
      <p:sp>
        <p:nvSpPr>
          <p:cNvPr id="4" name="TextBox 3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5637" y="448546"/>
            <a:ext cx="9088365" cy="4031871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80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</a:t>
            </a:r>
            <a:r>
              <a:rPr lang="en-GB" sz="2800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GB" sz="280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/SGK/78: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                                               b) </a:t>
            </a:r>
          </a:p>
          <a:p>
            <a:pPr algn="ctr"/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</a:p>
          <a:p>
            <a:pPr>
              <a:lnSpc>
                <a:spcPct val="150000"/>
              </a:lnSpc>
            </a:pPr>
            <a:r>
              <a:rPr lang="en-GB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</a:p>
          <a:p>
            <a:pPr>
              <a:lnSpc>
                <a:spcPct val="150000"/>
              </a:lnSpc>
            </a:pPr>
            <a:endParaRPr lang="en-GB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20867"/>
              </p:ext>
            </p:extLst>
          </p:nvPr>
        </p:nvGraphicFramePr>
        <p:xfrm>
          <a:off x="558800" y="1899138"/>
          <a:ext cx="2937435" cy="565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1899138"/>
                        <a:ext cx="2937435" cy="565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470215"/>
              </p:ext>
            </p:extLst>
          </p:nvPr>
        </p:nvGraphicFramePr>
        <p:xfrm>
          <a:off x="5139917" y="1949380"/>
          <a:ext cx="2455003" cy="45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177480" progId="Equation.DSMT4">
                  <p:embed/>
                </p:oleObj>
              </mc:Choice>
              <mc:Fallback>
                <p:oleObj name="Equation" r:id="rId5" imgW="939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9917" y="1949380"/>
                        <a:ext cx="2455003" cy="455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234817"/>
              </p:ext>
            </p:extLst>
          </p:nvPr>
        </p:nvGraphicFramePr>
        <p:xfrm>
          <a:off x="55637" y="2719899"/>
          <a:ext cx="6850773" cy="129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00400" imgH="533160" progId="Equation.DSMT4">
                  <p:embed/>
                </p:oleObj>
              </mc:Choice>
              <mc:Fallback>
                <p:oleObj name="Equation" r:id="rId7" imgW="3200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637" y="2719899"/>
                        <a:ext cx="6850773" cy="1292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70179"/>
              </p:ext>
            </p:extLst>
          </p:nvPr>
        </p:nvGraphicFramePr>
        <p:xfrm>
          <a:off x="29804" y="3888712"/>
          <a:ext cx="5467357" cy="103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8920" imgH="431640" progId="Equation.DSMT4">
                  <p:embed/>
                </p:oleObj>
              </mc:Choice>
              <mc:Fallback>
                <p:oleObj name="Equation" r:id="rId9" imgW="2158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04" y="3888712"/>
                        <a:ext cx="5467357" cy="1038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48024" y="2404614"/>
            <a:ext cx="1191014" cy="4632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rtlCol="0" anchor="ctr"/>
          <a:lstStyle/>
          <a:p>
            <a:pPr algn="ctr"/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58800" y="2626887"/>
            <a:ext cx="184710" cy="311621"/>
          </a:xfrm>
          <a:prstGeom prst="rect">
            <a:avLst/>
          </a:prstGeom>
          <a:noFill/>
        </p:spPr>
        <p:txBody>
          <a:bodyPr wrap="none" lIns="91370" tIns="45685" rIns="91370" bIns="45685" rtlCol="0">
            <a:spAutoFit/>
          </a:bodyPr>
          <a:lstStyle/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ounded Rectangle 1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162176" y="2940816"/>
                <a:ext cx="4355858" cy="2122264"/>
              </a:xfrm>
              <a:prstGeom prst="roundRect">
                <a:avLst/>
              </a:prstGeom>
              <a:solidFill>
                <a:srgbClr val="FF66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370" tIns="45685" rIns="91370" bIns="45685" rtlCol="0" anchor="ctr"/>
              <a:lstStyle/>
              <a:p>
                <a:r>
                  <a:rPr lang="en-GB" sz="2800" dirty="0">
                    <a:latin typeface="Times New Roman" pitchFamily="18" charset="0"/>
                    <a:cs typeface="Times New Roman" panose="02020603050405020304" pitchFamily="18" charset="0"/>
                  </a:rPr>
                  <a:t>Quy </a:t>
                </a:r>
                <a:r>
                  <a:rPr lang="en-GB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GB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 sz="2800"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GB" sz="28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GB" sz="2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α</m:t>
                      </m:r>
                      <m:r>
                        <a:rPr lang="en-GB" sz="2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GB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func>
                            <m:funcPr>
                              <m:ctrlPr>
                                <a:rPr lang="en-GB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sz="28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GB" sz="28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</m:func>
                          <m:r>
                            <a:rPr lang="en-GB" sz="2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GB" sz="2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GB" sz="28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GB" sz="2800" i="1">
                        <a:latin typeface="Cambria Math" panose="02040503050406030204" pitchFamily="18" charset="0"/>
                      </a:rPr>
                      <m:t>           </m:t>
                    </m:r>
                    <m:sSup>
                      <m:sSup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2800">
                            <a:latin typeface="Cambria Math" panose="02040503050406030204" pitchFamily="18" charset="0"/>
                          </a:rPr>
                          <m:t>cos</m:t>
                        </m:r>
                      </m:e>
                      <m:sup>
                        <m:r>
                          <a:rPr lang="en-GB" sz="2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GB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GB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func>
                          <m:funcPr>
                            <m:ctrlPr>
                              <a:rPr lang="en-GB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GB" sz="28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en-GB" sz="28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α</m:t>
                            </m:r>
                          </m:e>
                        </m:func>
                        <m:r>
                          <a:rPr lang="en-GB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GB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GB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14:m>
                  <m:oMath xmlns:m="http://schemas.openxmlformats.org/officeDocument/2006/math">
                    <m:r>
                      <a:rPr lang="en-GB" sz="2800">
                        <a:latin typeface="Cambria Math" panose="02040503050406030204" pitchFamily="18" charset="0"/>
                      </a:rPr>
                      <m:t>           </m:t>
                    </m:r>
                    <m:sSup>
                      <m:sSup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2800">
                            <a:latin typeface="Cambria Math" panose="02040503050406030204" pitchFamily="18" charset="0"/>
                          </a:rPr>
                          <m:t>tan</m:t>
                        </m:r>
                      </m:e>
                      <m:sup>
                        <m:r>
                          <a:rPr lang="en-GB" sz="2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GB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GB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GB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an</m:t>
                        </m:r>
                        <m:r>
                          <a:rPr lang="en-GB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GB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  <m:r>
                          <a:rPr lang="en-GB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GB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 sz="2800">
                              <a:latin typeface="Cambria Math" panose="02040503050406030204" pitchFamily="18" charset="0"/>
                            </a:rPr>
                            <m:t>cot</m:t>
                          </m:r>
                        </m:e>
                        <m:sup>
                          <m:r>
                            <a:rPr lang="en-GB" sz="28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GB" sz="2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α</m:t>
                      </m:r>
                      <m:r>
                        <a:rPr lang="en-GB" sz="2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(</m:t>
                      </m:r>
                      <m:func>
                        <m:funcPr>
                          <m:ctrlPr>
                            <a:rPr lang="en-GB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t</m:t>
                          </m:r>
                        </m:fName>
                        <m:e>
                          <m:sSup>
                            <m:sSupPr>
                              <m:ctrlPr>
                                <a:rPr lang="en-GB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GB" sz="28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  <m:r>
                                <a:rPr lang="en-GB" sz="28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28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2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</m:e>
                      </m:func>
                    </m:oMath>
                  </m:oMathPara>
                </a14:m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ounded Rectangle 1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2176" y="2940816"/>
                <a:ext cx="4355858" cy="2122264"/>
              </a:xfrm>
              <a:prstGeom prst="roundRect">
                <a:avLst/>
              </a:prstGeom>
              <a:blipFill>
                <a:blip r:embed="rId12"/>
                <a:stretch>
                  <a:fillRect l="-419" t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-222370" y="-5445"/>
            <a:ext cx="9533106" cy="434536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Ỉ SỐ LƯỢNG GIÁC CỦA GÓC NHỌN</a:t>
            </a:r>
          </a:p>
        </p:txBody>
      </p:sp>
    </p:spTree>
    <p:extLst>
      <p:ext uri="{BB962C8B-B14F-4D97-AF65-F5344CB8AC3E}">
        <p14:creationId xmlns:p14="http://schemas.microsoft.com/office/powerpoint/2010/main" val="277770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355842" y="3373122"/>
            <a:ext cx="2269310" cy="16350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3" y="448553"/>
                <a:ext cx="9625151" cy="1384993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en-GB" sz="2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0</m:t>
                            </m:r>
                          </m:e>
                          <m:sup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60</m:t>
                                </m:r>
                              </m:e>
                              <m:sup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func>
                              <m:func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tan</m:t>
                                </m:r>
                              </m:fName>
                              <m:e>
                                <m:sSup>
                                  <m:sSupPr>
                                    <m:ctrlP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60</m:t>
                                    </m:r>
                                  </m:e>
                                  <m:sup>
                                    <m: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func>
                          </m:e>
                        </m:func>
                      </m:e>
                    </m:func>
                  </m:oMath>
                </a14:m>
                <a:endParaRPr lang="en-GB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" y="448553"/>
                <a:ext cx="9625151" cy="1384993"/>
              </a:xfrm>
              <a:prstGeom prst="rect">
                <a:avLst/>
              </a:prstGeom>
              <a:blipFill>
                <a:blip r:embed="rId3"/>
                <a:stretch>
                  <a:fillRect l="-1330" b="-6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48545"/>
            <a:ext cx="888684" cy="790976"/>
          </a:xfrm>
          <a:prstGeom prst="rect">
            <a:avLst/>
          </a:prstGeom>
        </p:spPr>
      </p:pic>
      <p:sp>
        <p:nvSpPr>
          <p:cNvPr id="8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-222370" y="-5445"/>
            <a:ext cx="9533106" cy="434536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Ỉ SỐ LƯỢNG GIÁC CỦA GÓC NHỌN</a:t>
            </a:r>
          </a:p>
        </p:txBody>
      </p:sp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002581" y="1833538"/>
            <a:ext cx="901209" cy="523220"/>
          </a:xfrm>
          <a:prstGeom prst="rect">
            <a:avLst/>
          </a:prstGeom>
        </p:spPr>
        <p:txBody>
          <a:bodyPr wrap="none" lIns="91372" tIns="45686" rIns="91372" bIns="45686">
            <a:spAutoFit/>
          </a:bodyPr>
          <a:lstStyle/>
          <a:p>
            <a:pPr algn="ctr">
              <a:defRPr/>
            </a:pP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888684" y="2490609"/>
                <a:ext cx="6984604" cy="995914"/>
              </a:xfrm>
              <a:prstGeom prst="rect">
                <a:avLst/>
              </a:prstGeom>
            </p:spPr>
            <p:txBody>
              <a:bodyPr wrap="none" lIns="91372" tIns="45686" rIns="91372" bIns="45686">
                <a:spAutoFit/>
              </a:bodyPr>
              <a:lstStyle/>
              <a:p>
                <a:pPr algn="just"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0</m:t>
                              </m:r>
                            </m:e>
                            <m:sup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sz="2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60</m:t>
                                  </m:r>
                                </m:e>
                                <m:sup>
                                  <m: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GB" sz="28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tan</m:t>
                                  </m:r>
                                </m:fName>
                                <m:e>
                                  <m:sSup>
                                    <m:sSupPr>
                                      <m:ctrlPr>
                                        <a:rPr lang="en-GB" sz="2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2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60</m:t>
                                      </m:r>
                                    </m:e>
                                    <m:sup>
                                      <m:r>
                                        <a:rPr lang="en-GB" sz="2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</m:e>
                              </m:func>
                            </m:e>
                          </m:func>
                        </m:e>
                      </m:func>
                      <m:r>
                        <a:rPr lang="en-GB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GB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GB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  <m:r>
                        <a:rPr lang="en-GB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GB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GB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684" y="2490609"/>
                <a:ext cx="6984604" cy="9959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404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Nhóm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871809-B42E-4256-B8E1-23A0CB696EED}"/>
              </a:ext>
            </a:extLst>
          </p:cNvPr>
          <p:cNvGrpSpPr/>
          <p:nvPr/>
        </p:nvGrpSpPr>
        <p:grpSpPr>
          <a:xfrm>
            <a:off x="29800" y="1973202"/>
            <a:ext cx="759026" cy="560548"/>
            <a:chOff x="792956" y="3121819"/>
            <a:chExt cx="1031081" cy="614362"/>
          </a:xfrm>
        </p:grpSpPr>
        <p:sp>
          <p:nvSpPr>
            <p:cNvPr id="7" name="Hình chữ nhật: Góc Tròn 6">
              <a:extLst>
                <a:ext uri="{FF2B5EF4-FFF2-40B4-BE49-F238E27FC236}">
                  <a16:creationId xmlns:a16="http://schemas.microsoft.com/office/drawing/2014/main" id="{8F2EA7AF-C31B-4E0F-97CC-712BA6172B02}"/>
                </a:ext>
              </a:extLst>
            </p:cNvPr>
            <p:cNvSpPr/>
            <p:nvPr/>
          </p:nvSpPr>
          <p:spPr>
            <a:xfrm>
              <a:off x="1209674" y="3243263"/>
              <a:ext cx="614363" cy="371473"/>
            </a:xfrm>
            <a:prstGeom prst="roundRect">
              <a:avLst>
                <a:gd name="adj" fmla="val 33162"/>
              </a:avLst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22BD5EF8-7BA1-4E61-9DFE-1025F81E6137}"/>
                </a:ext>
              </a:extLst>
            </p:cNvPr>
            <p:cNvSpPr/>
            <p:nvPr/>
          </p:nvSpPr>
          <p:spPr>
            <a:xfrm>
              <a:off x="792956" y="3121819"/>
              <a:ext cx="614362" cy="61436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11" name="Đồ họa 10" descr="Bánh răng">
              <a:extLst>
                <a:ext uri="{FF2B5EF4-FFF2-40B4-BE49-F238E27FC236}">
                  <a16:creationId xmlns:a16="http://schemas.microsoft.com/office/drawing/2014/main" id="{ED352C30-ADB5-4E8A-B74C-7EB0CFD3676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833437" y="3162300"/>
              <a:ext cx="533400" cy="533400"/>
            </a:xfrm>
            <a:prstGeom prst="rect">
              <a:avLst/>
            </a:prstGeom>
          </p:spPr>
        </p:pic>
      </p:grpSp>
      <p:sp>
        <p:nvSpPr>
          <p:cNvPr id="8" name="TextBox 7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468786"/>
            <a:ext cx="9255760" cy="1077216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r>
              <a:rPr lang="en-GB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1449982"/>
            <a:ext cx="9387840" cy="523218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0" y="1863542"/>
                <a:ext cx="9255760" cy="3323985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GB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GB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ú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’);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’’)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ím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m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y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63542"/>
                <a:ext cx="9255760" cy="3323985"/>
              </a:xfrm>
              <a:prstGeom prst="rect">
                <a:avLst/>
              </a:prstGeom>
              <a:blipFill>
                <a:blip r:embed="rId4"/>
                <a:stretch>
                  <a:fillRect l="-1383" r="-856" b="-2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76259" y="4551001"/>
            <a:ext cx="1733550" cy="439464"/>
          </a:xfrm>
          <a:prstGeom prst="rect">
            <a:avLst/>
          </a:prstGeom>
        </p:spPr>
      </p:pic>
      <p:sp>
        <p:nvSpPr>
          <p:cNvPr id="14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-222370" y="-5445"/>
            <a:ext cx="9533106" cy="434536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Ỉ SỐ LƯỢNG GIÁC CỦA GÓC NHỌN</a:t>
            </a:r>
          </a:p>
        </p:txBody>
      </p:sp>
    </p:spTree>
    <p:extLst>
      <p:ext uri="{BB962C8B-B14F-4D97-AF65-F5344CB8AC3E}">
        <p14:creationId xmlns:p14="http://schemas.microsoft.com/office/powerpoint/2010/main" val="27277362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Nhóm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871809-B42E-4256-B8E1-23A0CB696EED}"/>
              </a:ext>
            </a:extLst>
          </p:cNvPr>
          <p:cNvGrpSpPr/>
          <p:nvPr/>
        </p:nvGrpSpPr>
        <p:grpSpPr>
          <a:xfrm>
            <a:off x="0" y="2043426"/>
            <a:ext cx="759026" cy="560548"/>
            <a:chOff x="792956" y="3121819"/>
            <a:chExt cx="1031081" cy="614362"/>
          </a:xfrm>
        </p:grpSpPr>
        <p:sp>
          <p:nvSpPr>
            <p:cNvPr id="7" name="Hình chữ nhật: Góc Tròn 6">
              <a:extLst>
                <a:ext uri="{FF2B5EF4-FFF2-40B4-BE49-F238E27FC236}">
                  <a16:creationId xmlns:a16="http://schemas.microsoft.com/office/drawing/2014/main" id="{8F2EA7AF-C31B-4E0F-97CC-712BA6172B02}"/>
                </a:ext>
              </a:extLst>
            </p:cNvPr>
            <p:cNvSpPr/>
            <p:nvPr/>
          </p:nvSpPr>
          <p:spPr>
            <a:xfrm>
              <a:off x="1209674" y="3243263"/>
              <a:ext cx="614363" cy="371473"/>
            </a:xfrm>
            <a:prstGeom prst="roundRect">
              <a:avLst>
                <a:gd name="adj" fmla="val 33162"/>
              </a:avLst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22BD5EF8-7BA1-4E61-9DFE-1025F81E6137}"/>
                </a:ext>
              </a:extLst>
            </p:cNvPr>
            <p:cNvSpPr/>
            <p:nvPr/>
          </p:nvSpPr>
          <p:spPr>
            <a:xfrm>
              <a:off x="792956" y="3121819"/>
              <a:ext cx="614362" cy="61436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11" name="Đồ họa 10" descr="Bánh răng">
              <a:extLst>
                <a:ext uri="{FF2B5EF4-FFF2-40B4-BE49-F238E27FC236}">
                  <a16:creationId xmlns:a16="http://schemas.microsoft.com/office/drawing/2014/main" id="{ED352C30-ADB5-4E8A-B74C-7EB0CFD3676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833437" y="3162300"/>
              <a:ext cx="533400" cy="533400"/>
            </a:xfrm>
            <a:prstGeom prst="rect">
              <a:avLst/>
            </a:prstGeom>
          </p:spPr>
        </p:pic>
      </p:grpSp>
      <p:sp>
        <p:nvSpPr>
          <p:cNvPr id="8" name="TextBox 7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-42814" y="479682"/>
            <a:ext cx="9255760" cy="1077216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r>
              <a:rPr lang="en-GB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1520206"/>
            <a:ext cx="9387840" cy="523218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r>
              <a:rPr lang="en-GB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4978" y="2567039"/>
            <a:ext cx="9255760" cy="1373448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’.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 </a:t>
            </a:r>
          </a:p>
        </p:txBody>
      </p:sp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2386" y="3318254"/>
            <a:ext cx="531973" cy="477996"/>
          </a:xfrm>
          <a:prstGeom prst="rect">
            <a:avLst/>
          </a:prstGeom>
        </p:spPr>
      </p:pic>
      <p:sp>
        <p:nvSpPr>
          <p:cNvPr id="14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-222370" y="-5445"/>
            <a:ext cx="9533106" cy="434536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Ỉ SỐ LƯỢNG GIÁC CỦA GÓC NHỌN</a:t>
            </a:r>
          </a:p>
        </p:txBody>
      </p:sp>
    </p:spTree>
    <p:extLst>
      <p:ext uri="{BB962C8B-B14F-4D97-AF65-F5344CB8AC3E}">
        <p14:creationId xmlns:p14="http://schemas.microsoft.com/office/powerpoint/2010/main" val="20573094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Nhóm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871809-B42E-4256-B8E1-23A0CB696EED}"/>
              </a:ext>
            </a:extLst>
          </p:cNvPr>
          <p:cNvGrpSpPr/>
          <p:nvPr/>
        </p:nvGrpSpPr>
        <p:grpSpPr>
          <a:xfrm>
            <a:off x="41108" y="2043426"/>
            <a:ext cx="759026" cy="560548"/>
            <a:chOff x="792956" y="3121819"/>
            <a:chExt cx="1031081" cy="614362"/>
          </a:xfrm>
        </p:grpSpPr>
        <p:sp>
          <p:nvSpPr>
            <p:cNvPr id="7" name="Hình chữ nhật: Góc Tròn 6">
              <a:extLst>
                <a:ext uri="{FF2B5EF4-FFF2-40B4-BE49-F238E27FC236}">
                  <a16:creationId xmlns:a16="http://schemas.microsoft.com/office/drawing/2014/main" id="{8F2EA7AF-C31B-4E0F-97CC-712BA6172B02}"/>
                </a:ext>
              </a:extLst>
            </p:cNvPr>
            <p:cNvSpPr/>
            <p:nvPr/>
          </p:nvSpPr>
          <p:spPr>
            <a:xfrm>
              <a:off x="1209674" y="3243263"/>
              <a:ext cx="614363" cy="371473"/>
            </a:xfrm>
            <a:prstGeom prst="roundRect">
              <a:avLst>
                <a:gd name="adj" fmla="val 33162"/>
              </a:avLst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22BD5EF8-7BA1-4E61-9DFE-1025F81E6137}"/>
                </a:ext>
              </a:extLst>
            </p:cNvPr>
            <p:cNvSpPr/>
            <p:nvPr/>
          </p:nvSpPr>
          <p:spPr>
            <a:xfrm>
              <a:off x="792956" y="3121819"/>
              <a:ext cx="614362" cy="61436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11" name="Đồ họa 10" descr="Bánh răng">
              <a:extLst>
                <a:ext uri="{FF2B5EF4-FFF2-40B4-BE49-F238E27FC236}">
                  <a16:creationId xmlns:a16="http://schemas.microsoft.com/office/drawing/2014/main" id="{ED352C30-ADB5-4E8A-B74C-7EB0CFD3676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833437" y="3162300"/>
              <a:ext cx="533400" cy="533400"/>
            </a:xfrm>
            <a:prstGeom prst="rect">
              <a:avLst/>
            </a:prstGeom>
          </p:spPr>
        </p:pic>
      </p:grpSp>
      <p:sp>
        <p:nvSpPr>
          <p:cNvPr id="8" name="TextBox 7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468786"/>
            <a:ext cx="9387840" cy="1077216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r>
              <a:rPr lang="en-GB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1520207"/>
            <a:ext cx="9387840" cy="523218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r>
              <a:rPr lang="en-GB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0" y="2089985"/>
                <a:ext cx="9255760" cy="954105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r>
                  <a:rPr lang="en-GB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Chẳ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5</m:t>
                            </m:r>
                          </m:e>
                          <m:sup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func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70</m:t>
                            </m:r>
                          </m:e>
                          <m:sup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5</m:t>
                            </m:r>
                          </m:e>
                          <m:sup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3</m:t>
                            </m:r>
                          </m:e>
                          <m:sup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′</m:t>
                            </m:r>
                          </m:sup>
                        </m:sSup>
                      </m:e>
                    </m:func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089985"/>
                <a:ext cx="9255760" cy="954105"/>
              </a:xfrm>
              <a:prstGeom prst="rect">
                <a:avLst/>
              </a:prstGeom>
              <a:blipFill>
                <a:blip r:embed="rId4"/>
                <a:stretch>
                  <a:fillRect l="-1383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53" y="3181817"/>
            <a:ext cx="8843863" cy="1743075"/>
          </a:xfrm>
          <a:prstGeom prst="rect">
            <a:avLst/>
          </a:prstGeom>
        </p:spPr>
      </p:pic>
      <p:sp>
        <p:nvSpPr>
          <p:cNvPr id="13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-222370" y="-5445"/>
            <a:ext cx="9533106" cy="434536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Ỉ SỐ LƯỢNG GIÁC CỦA GÓC NHỌN</a:t>
            </a:r>
          </a:p>
        </p:txBody>
      </p:sp>
    </p:spTree>
    <p:extLst>
      <p:ext uri="{BB962C8B-B14F-4D97-AF65-F5344CB8AC3E}">
        <p14:creationId xmlns:p14="http://schemas.microsoft.com/office/powerpoint/2010/main" val="2853735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468786"/>
            <a:ext cx="9387840" cy="1077216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r>
              <a:rPr lang="en-GB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1528057"/>
            <a:ext cx="9387840" cy="523218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r>
              <a:rPr lang="en-GB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55636" y="1964422"/>
                <a:ext cx="9088364" cy="2029400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GB" sz="2800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GB" sz="2800" u="sng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GB" sz="2800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/SGK/79: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m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y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8</m:t>
                            </m:r>
                          </m:e>
                          <m:sup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            </m:t>
                        </m:r>
                        <m:func>
                          <m:func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tan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5</m:t>
                                </m:r>
                              </m:e>
                              <m:sup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5</m:t>
                                </m:r>
                              </m:e>
                              <m:sup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2</m:t>
                                </m:r>
                              </m:e>
                              <m:sup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′</m:t>
                                </m:r>
                              </m:sup>
                            </m:sSup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;              </m:t>
                            </m:r>
                            <m:func>
                              <m:func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sin</m:t>
                                </m:r>
                              </m:fName>
                              <m:e>
                                <m:sSup>
                                  <m:sSupPr>
                                    <m:ctrlP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84</m:t>
                                    </m:r>
                                  </m:e>
                                  <m:sup>
                                    <m: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42</m:t>
                                    </m:r>
                                  </m:e>
                                  <m:sup>
                                    <m: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e>
                            </m:func>
                          </m:e>
                        </m:func>
                      </m:e>
                    </m:func>
                  </m:oMath>
                </a14:m>
                <a:r>
                  <a:rPr lang="en-GB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6" y="1964422"/>
                <a:ext cx="9088364" cy="2029400"/>
              </a:xfrm>
              <a:prstGeom prst="rect">
                <a:avLst/>
              </a:prstGeom>
              <a:blipFill>
                <a:blip r:embed="rId2"/>
                <a:stretch>
                  <a:fillRect l="-13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975600" y="3373122"/>
            <a:ext cx="1649550" cy="1635070"/>
          </a:xfrm>
          <a:prstGeom prst="rect">
            <a:avLst/>
          </a:prstGeom>
        </p:spPr>
      </p:pic>
      <p:sp>
        <p:nvSpPr>
          <p:cNvPr id="9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-222370" y="-5445"/>
            <a:ext cx="9533106" cy="434536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Ỉ SỐ LƯỢNG GIÁC CỦA GÓC NHỌN</a:t>
            </a:r>
          </a:p>
        </p:txBody>
      </p:sp>
    </p:spTree>
    <p:extLst>
      <p:ext uri="{BB962C8B-B14F-4D97-AF65-F5344CB8AC3E}">
        <p14:creationId xmlns:p14="http://schemas.microsoft.com/office/powerpoint/2010/main" val="42761500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" y="524727"/>
                <a:ext cx="9088364" cy="2029400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GB" sz="2800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GB" sz="2800" u="sng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GB" sz="2800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/SGK/79: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m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y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8</m:t>
                            </m:r>
                          </m:e>
                          <m:sup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            </m:t>
                        </m:r>
                        <m:func>
                          <m:func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tan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5</m:t>
                                </m:r>
                              </m:e>
                              <m:sup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5</m:t>
                                </m:r>
                              </m:e>
                              <m:sup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2</m:t>
                                </m:r>
                              </m:e>
                              <m:sup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′</m:t>
                                </m:r>
                              </m:sup>
                            </m:sSup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;              </m:t>
                            </m:r>
                            <m:func>
                              <m:func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sin</m:t>
                                </m:r>
                              </m:fName>
                              <m:e>
                                <m:sSup>
                                  <m:sSupPr>
                                    <m:ctrlP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84</m:t>
                                    </m:r>
                                  </m:e>
                                  <m:sup>
                                    <m: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42</m:t>
                                    </m:r>
                                  </m:e>
                                  <m:sup>
                                    <m: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e>
                            </m:func>
                          </m:e>
                        </m:func>
                      </m:e>
                    </m:func>
                  </m:oMath>
                </a14:m>
                <a:r>
                  <a:rPr lang="en-GB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524727"/>
                <a:ext cx="9088364" cy="2029400"/>
              </a:xfrm>
              <a:prstGeom prst="rect">
                <a:avLst/>
              </a:prstGeom>
              <a:blipFill>
                <a:blip r:embed="rId2"/>
                <a:stretch>
                  <a:fillRect l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726" y="2714040"/>
            <a:ext cx="7823200" cy="2429483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975600" y="3373122"/>
            <a:ext cx="1649550" cy="1635070"/>
          </a:xfrm>
          <a:prstGeom prst="rect">
            <a:avLst/>
          </a:prstGeom>
        </p:spPr>
      </p:pic>
      <p:sp>
        <p:nvSpPr>
          <p:cNvPr id="9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-222370" y="-5445"/>
            <a:ext cx="9533106" cy="434536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Ỉ SỐ LƯỢNG GIÁC CỦA GÓC NHỌN</a:t>
            </a:r>
          </a:p>
        </p:txBody>
      </p:sp>
    </p:spTree>
    <p:extLst>
      <p:ext uri="{BB962C8B-B14F-4D97-AF65-F5344CB8AC3E}">
        <p14:creationId xmlns:p14="http://schemas.microsoft.com/office/powerpoint/2010/main" val="1010240174"/>
      </p:ext>
    </p:extLst>
  </p:cSld>
  <p:clrMapOvr>
    <a:masterClrMapping/>
  </p:clrMapOvr>
  <p:transition spd="slow"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Nhóm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871809-B42E-4256-B8E1-23A0CB696EED}"/>
              </a:ext>
            </a:extLst>
          </p:cNvPr>
          <p:cNvGrpSpPr/>
          <p:nvPr/>
        </p:nvGrpSpPr>
        <p:grpSpPr>
          <a:xfrm>
            <a:off x="29800" y="538926"/>
            <a:ext cx="759026" cy="560548"/>
            <a:chOff x="792956" y="3121819"/>
            <a:chExt cx="1031081" cy="614362"/>
          </a:xfrm>
        </p:grpSpPr>
        <p:sp>
          <p:nvSpPr>
            <p:cNvPr id="7" name="Hình chữ nhật: Góc Tròn 6">
              <a:extLst>
                <a:ext uri="{FF2B5EF4-FFF2-40B4-BE49-F238E27FC236}">
                  <a16:creationId xmlns:a16="http://schemas.microsoft.com/office/drawing/2014/main" id="{8F2EA7AF-C31B-4E0F-97CC-712BA6172B02}"/>
                </a:ext>
              </a:extLst>
            </p:cNvPr>
            <p:cNvSpPr/>
            <p:nvPr/>
          </p:nvSpPr>
          <p:spPr>
            <a:xfrm>
              <a:off x="1209674" y="3243263"/>
              <a:ext cx="614363" cy="371473"/>
            </a:xfrm>
            <a:prstGeom prst="roundRect">
              <a:avLst>
                <a:gd name="adj" fmla="val 33162"/>
              </a:avLst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22BD5EF8-7BA1-4E61-9DFE-1025F81E6137}"/>
                </a:ext>
              </a:extLst>
            </p:cNvPr>
            <p:cNvSpPr/>
            <p:nvPr/>
          </p:nvSpPr>
          <p:spPr>
            <a:xfrm>
              <a:off x="792956" y="3121819"/>
              <a:ext cx="614362" cy="61436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11" name="Đồ họa 10" descr="Bánh răng">
              <a:extLst>
                <a:ext uri="{FF2B5EF4-FFF2-40B4-BE49-F238E27FC236}">
                  <a16:creationId xmlns:a16="http://schemas.microsoft.com/office/drawing/2014/main" id="{ED352C30-ADB5-4E8A-B74C-7EB0CFD3676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833437" y="3162300"/>
              <a:ext cx="533400" cy="5334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0" y="435067"/>
                <a:ext cx="9255760" cy="2014008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GB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t</m:t>
                        </m:r>
                      </m:fName>
                      <m:e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90</m:t>
                                    </m:r>
                                  </m:e>
                                  <m:sup>
                                    <m: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𝛼</m:t>
                                </m:r>
                              </m:e>
                            </m:d>
                          </m:e>
                        </m:func>
                      </m:e>
                    </m:func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ta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ẳ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t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6</m:t>
                            </m:r>
                          </m:e>
                          <m:sup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func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35067"/>
                <a:ext cx="9255760" cy="2014008"/>
              </a:xfrm>
              <a:prstGeom prst="rect">
                <a:avLst/>
              </a:prstGeom>
              <a:blipFill>
                <a:blip r:embed="rId4"/>
                <a:stretch>
                  <a:fillRect l="-1383" b="-4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4808" y="2566478"/>
            <a:ext cx="6981825" cy="16133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29800" y="4270931"/>
                <a:ext cx="9280936" cy="780720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r>
                  <a:rPr lang="en-GB" sz="2800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 </a:t>
                </a:r>
                <a:r>
                  <a:rPr lang="en-GB" sz="2800" u="sng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GB" sz="2800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t</m:t>
                        </m:r>
                      </m:fName>
                      <m:e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</m:e>
                    </m:func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t</m:t>
                        </m:r>
                      </m:fName>
                      <m:e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nor/>
                                  </m:rPr>
                                  <a:rPr lang="en-GB" sz="2800" i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tan</m:t>
                                </m:r>
                              </m:fName>
                              <m:e>
                                <m:r>
                                  <m:rPr>
                                    <m:nor/>
                                  </m:rPr>
                                  <a:rPr lang="en-GB" sz="2800" i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α</m:t>
                                </m:r>
                              </m:e>
                            </m:func>
                          </m:den>
                        </m:f>
                      </m:e>
                    </m:func>
                  </m:oMath>
                </a14:m>
                <a:endParaRPr lang="en-GB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00" y="4270931"/>
                <a:ext cx="9280936" cy="780720"/>
              </a:xfrm>
              <a:prstGeom prst="rect">
                <a:avLst/>
              </a:prstGeom>
              <a:blipFill>
                <a:blip r:embed="rId6"/>
                <a:stretch>
                  <a:fillRect l="-1380" b="-8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975600" y="3373122"/>
            <a:ext cx="1649550" cy="1635070"/>
          </a:xfrm>
          <a:prstGeom prst="rect">
            <a:avLst/>
          </a:prstGeom>
        </p:spPr>
      </p:pic>
      <p:sp>
        <p:nvSpPr>
          <p:cNvPr id="15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-222370" y="-5445"/>
            <a:ext cx="9533106" cy="434536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Ỉ SỐ LƯỢNG GIÁC CỦA GÓC NHỌN</a:t>
            </a:r>
          </a:p>
        </p:txBody>
      </p:sp>
    </p:spTree>
    <p:extLst>
      <p:ext uri="{BB962C8B-B14F-4D97-AF65-F5344CB8AC3E}">
        <p14:creationId xmlns:p14="http://schemas.microsoft.com/office/powerpoint/2010/main" val="28694249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865221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2593635" y="1428753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6" y="1531858"/>
            <a:ext cx="2327672" cy="2327672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72" y="2237557"/>
            <a:ext cx="1561730" cy="1561730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68528" tIns="34289" rIns="68528" bIns="34289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34365" y="626477"/>
            <a:ext cx="2025572" cy="1385436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865975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286502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312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0" y="617076"/>
                <a:ext cx="9255760" cy="2031323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GB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áy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m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y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71</m:t>
                            </m:r>
                          </m:e>
                          <m:sup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            </m:t>
                        </m:r>
                        <m:func>
                          <m:func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8</m:t>
                                </m:r>
                              </m:e>
                              <m:sup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;              </m:t>
                            </m:r>
                            <m:func>
                              <m:func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tan</m:t>
                                </m:r>
                              </m:fName>
                              <m:e>
                                <m:sSup>
                                  <m:sSupPr>
                                    <m:ctrlP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56</m:t>
                                    </m:r>
                                  </m:e>
                                  <m:sup>
                                    <m: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;                   </m:t>
                                </m:r>
                                <m:func>
                                  <m:funcPr>
                                    <m:ctrlPr>
                                      <a:rPr lang="en-GB" sz="2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GB" sz="28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cot</m:t>
                                    </m:r>
                                  </m:fName>
                                  <m:e>
                                    <m:sSup>
                                      <m:sSupPr>
                                        <m:ctrlPr>
                                          <a:rPr lang="en-GB" sz="2800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sz="2800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3</m:t>
                                        </m:r>
                                      </m:e>
                                      <m:sup>
                                        <m:r>
                                          <a:rPr lang="en-GB" sz="2800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e>
                                </m:func>
                              </m:e>
                            </m:func>
                          </m:e>
                        </m:func>
                      </m:e>
                    </m:func>
                  </m:oMath>
                </a14:m>
                <a:endParaRPr lang="en-GB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7076"/>
                <a:ext cx="9255760" cy="2031323"/>
              </a:xfrm>
              <a:prstGeom prst="rect">
                <a:avLst/>
              </a:prstGeom>
              <a:blipFill>
                <a:blip r:embed="rId2"/>
                <a:stretch>
                  <a:fillRect l="-1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429090"/>
            <a:ext cx="711200" cy="764381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1" y="3795915"/>
            <a:ext cx="1468364" cy="13475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0" y="2742126"/>
                <a:ext cx="5445760" cy="523218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71</m:t>
                            </m:r>
                          </m:e>
                          <m:sup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0,9455185756;</m:t>
                        </m:r>
                      </m:e>
                    </m:func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         </a:t>
                </a:r>
              </a:p>
            </p:txBody>
          </p:sp>
        </mc:Choice>
        <mc:Fallback xmlns="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742126"/>
                <a:ext cx="5445760" cy="523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4408785" y="2737799"/>
                <a:ext cx="4294890" cy="523218"/>
              </a:xfrm>
              <a:prstGeom prst="rect">
                <a:avLst/>
              </a:prstGeom>
            </p:spPr>
            <p:txBody>
              <a:bodyPr wrap="none" lIns="91370" tIns="45685" rIns="91370" bIns="4568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sSup>
                            <m:sSup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8</m:t>
                              </m:r>
                            </m:e>
                            <m:sup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0,6691306064; </m:t>
                          </m:r>
                        </m:e>
                      </m:func>
                    </m:oMath>
                  </m:oMathPara>
                </a14:m>
                <a:endParaRPr lang="en-GB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Rectangle 16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785" y="2737799"/>
                <a:ext cx="4294890" cy="5232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11" y="3475214"/>
                <a:ext cx="3457357" cy="523218"/>
              </a:xfrm>
              <a:prstGeom prst="rect">
                <a:avLst/>
              </a:prstGeom>
            </p:spPr>
            <p:txBody>
              <a:bodyPr wrap="square" lIns="91370" tIns="45685" rIns="91370" bIns="4568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an</m:t>
                          </m:r>
                        </m:fName>
                        <m:e>
                          <m:sSup>
                            <m:sSup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56</m:t>
                              </m:r>
                            </m:e>
                            <m:sup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,482560969;</m:t>
                          </m:r>
                        </m:e>
                      </m:func>
                    </m:oMath>
                  </m:oMathPara>
                </a14:m>
                <a:endParaRPr lang="en-GB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" y="3475214"/>
                <a:ext cx="3457357" cy="523218"/>
              </a:xfrm>
              <a:prstGeom prst="rect">
                <a:avLst/>
              </a:prstGeom>
              <a:blipFill>
                <a:blip r:embed="rId7"/>
                <a:stretch>
                  <a:fillRect r="-9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3800383" y="3261051"/>
                <a:ext cx="5511698" cy="901783"/>
              </a:xfrm>
              <a:prstGeom prst="rect">
                <a:avLst/>
              </a:prstGeom>
            </p:spPr>
            <p:txBody>
              <a:bodyPr wrap="none" lIns="91370" tIns="45685" rIns="91370" bIns="4568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fName>
                        <m:e>
                          <m:sSup>
                            <m:sSup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3</m:t>
                              </m:r>
                            </m:e>
                            <m:sup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GB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GB" sz="28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tan</m:t>
                                  </m:r>
                                </m:fName>
                                <m:e>
                                  <m:sSup>
                                    <m:sSupPr>
                                      <m:ctrlPr>
                                        <a:rPr lang="en-GB" sz="2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2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3</m:t>
                                      </m:r>
                                    </m:e>
                                    <m:sup>
                                      <m:r>
                                        <a:rPr lang="en-GB" sz="2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</m:e>
                              </m:func>
                            </m:den>
                          </m:f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2,355852366</m:t>
                          </m:r>
                        </m:e>
                      </m:func>
                    </m:oMath>
                  </m:oMathPara>
                </a14:m>
                <a:endParaRPr lang="en-GB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9" name="Rectangle 18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0383" y="3261051"/>
                <a:ext cx="5511698" cy="9017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-222370" y="-5445"/>
            <a:ext cx="9533106" cy="434536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Ỉ SỐ LƯỢNG GIÁC CỦA GÓC NHỌN</a:t>
            </a:r>
          </a:p>
        </p:txBody>
      </p:sp>
    </p:spTree>
    <p:extLst>
      <p:ext uri="{BB962C8B-B14F-4D97-AF65-F5344CB8AC3E}">
        <p14:creationId xmlns:p14="http://schemas.microsoft.com/office/powerpoint/2010/main" val="37397715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  <p:bldP spid="18" grpId="0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468786"/>
            <a:ext cx="9387840" cy="1077216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r>
              <a:rPr lang="en-GB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9960" y="1556849"/>
            <a:ext cx="9144000" cy="954105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r>
              <a:rPr lang="en-GB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121920" y="2406159"/>
            <a:ext cx="9144000" cy="2677654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GB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GB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’. </a:t>
            </a:r>
          </a:p>
        </p:txBody>
      </p:sp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270" y="3809690"/>
            <a:ext cx="1403350" cy="439464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65787" y="3220912"/>
            <a:ext cx="751719" cy="419100"/>
          </a:xfrm>
          <a:prstGeom prst="rect">
            <a:avLst/>
          </a:prstGeom>
        </p:spPr>
      </p:pic>
      <p:sp>
        <p:nvSpPr>
          <p:cNvPr id="10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-222370" y="-5445"/>
            <a:ext cx="9533106" cy="434536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Ỉ SỐ LƯỢNG GIÁC CỦA GÓC NHỌN</a:t>
            </a:r>
          </a:p>
        </p:txBody>
      </p:sp>
    </p:spTree>
    <p:extLst>
      <p:ext uri="{BB962C8B-B14F-4D97-AF65-F5344CB8AC3E}">
        <p14:creationId xmlns:p14="http://schemas.microsoft.com/office/powerpoint/2010/main" val="27701520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468786"/>
            <a:ext cx="9387840" cy="1077216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r>
              <a:rPr lang="en-GB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1528058"/>
            <a:ext cx="9144000" cy="954105"/>
          </a:xfrm>
          <a:prstGeom prst="rect">
            <a:avLst/>
          </a:prstGeom>
          <a:noFill/>
        </p:spPr>
        <p:txBody>
          <a:bodyPr wrap="square" lIns="91370" tIns="45685" rIns="91370" bIns="45685" rtlCol="0">
            <a:spAutoFit/>
          </a:bodyPr>
          <a:lstStyle/>
          <a:p>
            <a:r>
              <a:rPr lang="en-GB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27820" y="2385581"/>
                <a:ext cx="9088364" cy="1938280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GB" sz="2800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GB" sz="2800" u="sng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GB" sz="2800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/SGK/80: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 </m:t>
                        </m:r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fName>
                      <m:e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0,97;   </m:t>
                        </m:r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ta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α</m:t>
                            </m:r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0,68;     </m:t>
                            </m:r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unc>
                          <m:func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α</m:t>
                            </m:r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0,45</m:t>
                            </m:r>
                          </m:e>
                        </m:func>
                      </m:e>
                    </m:func>
                  </m:oMath>
                </a14:m>
                <a:r>
                  <a:rPr lang="en-GB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0" y="2385581"/>
                <a:ext cx="9088364" cy="1938280"/>
              </a:xfrm>
              <a:prstGeom prst="rect">
                <a:avLst/>
              </a:prstGeom>
              <a:blipFill>
                <a:blip r:embed="rId2"/>
                <a:stretch>
                  <a:fillRect l="-1409" r="-1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0221" y="3939735"/>
            <a:ext cx="1238144" cy="1203799"/>
          </a:xfrm>
          <a:prstGeom prst="rect">
            <a:avLst/>
          </a:prstGeom>
        </p:spPr>
      </p:pic>
      <p:sp>
        <p:nvSpPr>
          <p:cNvPr id="10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-222370" y="-5445"/>
            <a:ext cx="9533106" cy="434536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Ỉ SỐ LƯỢNG GIÁC CỦA GÓC NHỌN</a:t>
            </a:r>
          </a:p>
        </p:txBody>
      </p:sp>
    </p:spTree>
    <p:extLst>
      <p:ext uri="{BB962C8B-B14F-4D97-AF65-F5344CB8AC3E}">
        <p14:creationId xmlns:p14="http://schemas.microsoft.com/office/powerpoint/2010/main" val="18390023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" y="430127"/>
                <a:ext cx="9088364" cy="1938280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GB" sz="2800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GB" sz="2800" u="sng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GB" sz="2800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/SGK/80: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 </m:t>
                        </m:r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fName>
                      <m:e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0,97;   </m:t>
                        </m:r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ta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α</m:t>
                            </m:r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0,68;     </m:t>
                            </m:r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unc>
                          <m:func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α</m:t>
                            </m:r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0,45</m:t>
                            </m:r>
                          </m:e>
                        </m:func>
                      </m:e>
                    </m:func>
                  </m:oMath>
                </a14:m>
                <a:r>
                  <a:rPr lang="en-GB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430127"/>
                <a:ext cx="9088364" cy="1938280"/>
              </a:xfrm>
              <a:prstGeom prst="rect">
                <a:avLst/>
              </a:prstGeom>
              <a:blipFill>
                <a:blip r:embed="rId2"/>
                <a:stretch>
                  <a:fillRect l="-1408" r="-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1" y="3795915"/>
            <a:ext cx="1468364" cy="1347586"/>
          </a:xfrm>
          <a:prstGeom prst="rect">
            <a:avLst/>
          </a:prstGeom>
        </p:spPr>
      </p:pic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426" y="2446572"/>
            <a:ext cx="7267575" cy="2696928"/>
          </a:xfrm>
          <a:prstGeom prst="rect">
            <a:avLst/>
          </a:prstGeom>
        </p:spPr>
      </p:pic>
      <p:sp>
        <p:nvSpPr>
          <p:cNvPr id="10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AAE9A7-EF72-4A36-A68C-E4EA860EEFDD}"/>
              </a:ext>
            </a:extLst>
          </p:cNvPr>
          <p:cNvSpPr/>
          <p:nvPr/>
        </p:nvSpPr>
        <p:spPr>
          <a:xfrm>
            <a:off x="-222370" y="-5445"/>
            <a:ext cx="9533106" cy="434536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</a:t>
            </a:r>
            <a:r>
              <a:rPr lang="en-US" sz="3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Ỉ SỐ LƯỢNG GIÁC CỦA GÓC NHỌN</a:t>
            </a:r>
          </a:p>
        </p:txBody>
      </p:sp>
    </p:spTree>
    <p:extLst>
      <p:ext uri="{BB962C8B-B14F-4D97-AF65-F5344CB8AC3E}">
        <p14:creationId xmlns:p14="http://schemas.microsoft.com/office/powerpoint/2010/main" val="17813178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0" y="-8655"/>
                <a:ext cx="7101191" cy="5262977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r>
                  <a:rPr lang="en-GB" sz="2800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GB" sz="2800" u="sng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GB" sz="2800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/SGK/80: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eo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m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ợ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ẹ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ã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ê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eo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éo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ỏ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ồ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uô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éo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ỏ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60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m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m (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).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ợ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𝐴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8655"/>
                <a:ext cx="7101191" cy="5262977"/>
              </a:xfrm>
              <a:prstGeom prst="rect">
                <a:avLst/>
              </a:prstGeom>
              <a:blipFill>
                <a:blip r:embed="rId2"/>
                <a:stretch>
                  <a:fillRect l="-1803" t="-1275" r="-1373" b="-2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4094" y="4282037"/>
            <a:ext cx="848604" cy="861465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13644" y="1"/>
            <a:ext cx="2130356" cy="4391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2650060"/>
      </p:ext>
    </p:extLst>
  </p:cSld>
  <p:clrMapOvr>
    <a:masterClrMapping/>
  </p:clrMapOvr>
  <p:transition spd="slow"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0" y="1074"/>
                <a:ext cx="6075680" cy="3366044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r>
                  <a:rPr lang="en-GB" sz="2800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GB" sz="2800" u="sng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GB" sz="2800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/SGK/80:</a:t>
                </a:r>
              </a:p>
              <a:p>
                <a:pPr algn="ctr"/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GB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𝐻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AH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0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GB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0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GB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func>
                  </m:oMath>
                </a14:m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GB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9</m:t>
                        </m:r>
                      </m:e>
                      <m: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GB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óc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ợ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𝐴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9</m:t>
                        </m:r>
                      </m:e>
                      <m: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74"/>
                <a:ext cx="6075680" cy="3366044"/>
              </a:xfrm>
              <a:prstGeom prst="rect">
                <a:avLst/>
              </a:prstGeom>
              <a:blipFill>
                <a:blip r:embed="rId2"/>
                <a:stretch>
                  <a:fillRect l="-2106" t="-1812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9011" y="1076"/>
            <a:ext cx="3114990" cy="5142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0263405"/>
      </p:ext>
    </p:extLst>
  </p:cSld>
  <p:clrMapOvr>
    <a:masterClrMapping/>
  </p:clrMapOvr>
  <p:transition spd="slow"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-41316" y="4502"/>
                <a:ext cx="9185321" cy="3108541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r>
                  <a:rPr lang="en-GB" sz="2800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GB" sz="2800" u="sng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GB" sz="2800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/SGK/80: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9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ô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ả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ờ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â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â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ờ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𝐻</m:t>
                    </m:r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5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.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𝐻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1316" y="4502"/>
                <a:ext cx="9185321" cy="3108541"/>
              </a:xfrm>
              <a:prstGeom prst="rect">
                <a:avLst/>
              </a:prstGeom>
              <a:blipFill>
                <a:blip r:embed="rId2"/>
                <a:stretch>
                  <a:fillRect l="-1327" t="-2157" r="-597" b="-2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9320" y="4264699"/>
            <a:ext cx="1361440" cy="8742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5" y="2932352"/>
                <a:ext cx="7601461" cy="2214771"/>
              </a:xfrm>
              <a:prstGeom prst="rect">
                <a:avLst/>
              </a:prstGeom>
            </p:spPr>
            <p:txBody>
              <a:bodyPr wrap="square" lIns="91370" tIns="45685" rIns="91370" bIns="45685">
                <a:spAutoFit/>
              </a:bodyPr>
              <a:lstStyle/>
              <a:p>
                <a:pPr algn="ctr"/>
                <a:r>
                  <a:rPr lang="en-GB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r>
                  <a:rPr lang="en-GB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𝐻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GB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BH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GB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H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B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GB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,5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GB" sz="28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0,375</m:t>
                          </m:r>
                        </m:e>
                      </m:func>
                    </m:oMath>
                  </m:oMathPara>
                </a14:m>
                <a:endParaRPr lang="en-GB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GB" sz="28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GB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𝐻</m:t>
                        </m:r>
                      </m:e>
                    </m:acc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68</m:t>
                        </m:r>
                      </m:e>
                      <m: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GB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" y="2932352"/>
                <a:ext cx="7601461" cy="2214771"/>
              </a:xfrm>
              <a:prstGeom prst="rect">
                <a:avLst/>
              </a:prstGeom>
              <a:blipFill>
                <a:blip r:embed="rId4"/>
                <a:stretch>
                  <a:fillRect l="-1684" t="-2755" b="-6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6367" y="2402733"/>
            <a:ext cx="2227635" cy="2740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56471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2" y="996054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7" y="1509987"/>
            <a:ext cx="3094827" cy="761747"/>
          </a:xfrm>
          <a:prstGeom prst="rect">
            <a:avLst/>
          </a:prstGeom>
          <a:noFill/>
        </p:spPr>
        <p:txBody>
          <a:bodyPr wrap="square" lIns="68528" tIns="34289" rIns="68528" bIns="34289">
            <a:spAutoFit/>
          </a:bodyPr>
          <a:lstStyle/>
          <a:p>
            <a:r>
              <a:rPr lang="en-US" sz="45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schemeClr val="bg1"/>
              </a:solidFill>
            </a:endParaRPr>
          </a:p>
        </p:txBody>
      </p:sp>
      <p:pic>
        <p:nvPicPr>
          <p:cNvPr id="4" name="Hình ảnh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0" y="2"/>
                <a:ext cx="9144000" cy="1384993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r>
                  <a:rPr lang="en-GB" sz="2800" u="sng" dirty="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Bài 3/SGK/81: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o tam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N</m:t>
                    </m:r>
                    <m:r>
                      <m:rPr>
                        <m:nor/>
                      </m:rPr>
                      <a:rPr lang="en-GB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GB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m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P</m:t>
                    </m:r>
                    <m:r>
                      <m:rPr>
                        <m:nor/>
                      </m:rPr>
                      <a:rPr lang="en-GB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12</m:t>
                    </m:r>
                  </m:oMath>
                </a14:m>
                <a:r>
                  <a:rPr lang="en-GB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m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P</m:t>
                    </m:r>
                    <m:r>
                      <m:rPr>
                        <m:nor/>
                      </m:rPr>
                      <a:rPr lang="en-GB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13</m:t>
                    </m:r>
                  </m:oMath>
                </a14:m>
                <a:r>
                  <a:rPr lang="en-GB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m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tam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14:m>
                  <m:oMath xmlns:m="http://schemas.openxmlformats.org/officeDocument/2006/math">
                    <m:r>
                      <a:rPr lang="en-GB" sz="280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GB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"/>
                <a:ext cx="9144000" cy="1384993"/>
              </a:xfrm>
              <a:prstGeom prst="rect">
                <a:avLst/>
              </a:prstGeom>
              <a:blipFill>
                <a:blip r:embed="rId3"/>
                <a:stretch>
                  <a:fillRect l="-1400" t="-4846" r="-867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Hộp Văn bản 3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488DAD-B29E-A7F0-7B63-A7ADFE6346BB}"/>
              </a:ext>
            </a:extLst>
          </p:cNvPr>
          <p:cNvSpPr txBox="1"/>
          <p:nvPr/>
        </p:nvSpPr>
        <p:spPr>
          <a:xfrm>
            <a:off x="3456128" y="1292673"/>
            <a:ext cx="789805" cy="500135"/>
          </a:xfrm>
          <a:prstGeom prst="rect">
            <a:avLst/>
          </a:prstGeom>
          <a:noFill/>
        </p:spPr>
        <p:txBody>
          <a:bodyPr wrap="square" lIns="68528" tIns="34289" rIns="68528" bIns="34289" rtlCol="0">
            <a:spAutoFit/>
          </a:bodyPr>
          <a:lstStyle/>
          <a:p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prstClr val="white"/>
              </a:solidFill>
            </a:endParaRPr>
          </a:p>
        </p:txBody>
      </p:sp>
      <p:pic>
        <p:nvPicPr>
          <p:cNvPr id="15" name="Picture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3255" y="2763520"/>
            <a:ext cx="2327672" cy="23799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-87541" y="1638964"/>
                <a:ext cx="9163447" cy="2677585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endParaRPr lang="en-GB" sz="28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MN</m:t>
                        </m:r>
                      </m:e>
                      <m:sup>
                        <m:r>
                          <a:rPr lang="en-GB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80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GB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MP</m:t>
                        </m:r>
                      </m:e>
                      <m:sup>
                        <m:r>
                          <a:rPr lang="en-GB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80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GB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80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GB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e>
                      <m:sup>
                        <m:r>
                          <a:rPr lang="en-GB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80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25+144=169=</m:t>
                    </m:r>
                    <m:sSup>
                      <m:sSupPr>
                        <m:ctrlPr>
                          <a:rPr lang="en-GB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e>
                      <m:sup>
                        <m:r>
                          <a:rPr lang="en-GB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GB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NP</m:t>
                        </m:r>
                      </m:e>
                      <m:sup>
                        <m:r>
                          <a:rPr lang="en-GB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sz="28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NP</m:t>
                    </m:r>
                  </m:oMath>
                </a14:m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GB" sz="28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7541" y="1638964"/>
                <a:ext cx="9163447" cy="2677585"/>
              </a:xfrm>
              <a:prstGeom prst="rect">
                <a:avLst/>
              </a:prstGeom>
              <a:blipFill>
                <a:blip r:embed="rId5"/>
                <a:stretch>
                  <a:fillRect l="-1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99526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0" y="2"/>
                <a:ext cx="9144000" cy="1384993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r>
                  <a:rPr lang="en-GB" sz="2800" u="sng" dirty="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Bài 3/SGK/81: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o tam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N</m:t>
                    </m:r>
                    <m:r>
                      <m:rPr>
                        <m:nor/>
                      </m:rPr>
                      <a:rPr lang="en-GB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GB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m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P</m:t>
                    </m:r>
                    <m:r>
                      <m:rPr>
                        <m:nor/>
                      </m:rPr>
                      <a:rPr lang="en-GB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12</m:t>
                    </m:r>
                  </m:oMath>
                </a14:m>
                <a:r>
                  <a:rPr lang="en-GB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m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P</m:t>
                    </m:r>
                    <m:r>
                      <m:rPr>
                        <m:nor/>
                      </m:rPr>
                      <a:rPr lang="en-GB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13</m:t>
                    </m:r>
                  </m:oMath>
                </a14:m>
                <a:r>
                  <a:rPr lang="en-GB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m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tam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en-GB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14:m>
                  <m:oMath xmlns:m="http://schemas.openxmlformats.org/officeDocument/2006/math">
                    <m:r>
                      <a:rPr lang="en-GB" sz="280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"/>
                <a:ext cx="9144000" cy="1384993"/>
              </a:xfrm>
              <a:prstGeom prst="rect">
                <a:avLst/>
              </a:prstGeom>
              <a:blipFill>
                <a:blip r:embed="rId3"/>
                <a:stretch>
                  <a:fillRect l="-1400" t="-4846" r="-867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Hộp Văn bản 3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488DAD-B29E-A7F0-7B63-A7ADFE6346BB}"/>
              </a:ext>
            </a:extLst>
          </p:cNvPr>
          <p:cNvSpPr txBox="1"/>
          <p:nvPr/>
        </p:nvSpPr>
        <p:spPr>
          <a:xfrm>
            <a:off x="3456128" y="1384995"/>
            <a:ext cx="789805" cy="500135"/>
          </a:xfrm>
          <a:prstGeom prst="rect">
            <a:avLst/>
          </a:prstGeom>
          <a:noFill/>
        </p:spPr>
        <p:txBody>
          <a:bodyPr wrap="square" lIns="68528" tIns="34289" rIns="68528" bIns="34289" rtlCol="0">
            <a:spAutoFit/>
          </a:bodyPr>
          <a:lstStyle/>
          <a:p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412231" y="1795818"/>
                <a:ext cx="6250898" cy="2784218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en-GB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o </a:t>
                </a:r>
                <a:r>
                  <a:rPr lang="en-GB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GB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in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P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P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3</m:t>
                          </m:r>
                        </m:den>
                      </m:f>
                      <m:r>
                        <a:rPr lang="en-US" sz="2800" i="1">
                          <a:solidFill>
                            <a:prstClr val="white"/>
                          </a:solidFill>
                          <a:latin typeface="Cambria Math"/>
                        </a:rPr>
                        <m:t>;</m:t>
                      </m:r>
                      <m:r>
                        <a:rPr lang="en-US" sz="2800" b="0" i="0" smtClean="0">
                          <a:solidFill>
                            <a:prstClr val="white"/>
                          </a:solidFill>
                          <a:latin typeface="Cambria Math"/>
                        </a:rPr>
                        <m:t>      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N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P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3</m:t>
                          </m:r>
                        </m:den>
                      </m:f>
                      <m:r>
                        <a:rPr lang="en-US" sz="2800" i="1">
                          <a:solidFill>
                            <a:prstClr val="white"/>
                          </a:solidFill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GB" sz="28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GB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a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GB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GB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GB" sz="2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prstClr val="white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P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prstClr val="white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N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GB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GB" sz="2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prstClr val="white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prstClr val="white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GB" sz="2800" i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       </m:t>
                          </m:r>
                          <m:func>
                            <m:funcPr>
                              <m:ctrlPr>
                                <a:rPr lang="en-GB" sz="2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prstClr val="white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ot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prstClr val="white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prstClr val="white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GB" sz="28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GB" sz="2800" i="0">
                                      <a:solidFill>
                                        <a:prstClr val="white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MN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GB" sz="2800" i="0">
                                      <a:solidFill>
                                        <a:prstClr val="white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MP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GB" sz="2800" i="0">
                                  <a:solidFill>
                                    <a:prstClr val="white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GB" sz="28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GB" sz="2800" i="0">
                                      <a:solidFill>
                                        <a:prstClr val="white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GB" sz="2800" i="0">
                                      <a:solidFill>
                                        <a:prstClr val="white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2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</m:oMath>
                  </m:oMathPara>
                </a14:m>
                <a:endParaRPr lang="en-GB" sz="28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231" y="1795818"/>
                <a:ext cx="6250898" cy="2784218"/>
              </a:xfrm>
              <a:prstGeom prst="rect">
                <a:avLst/>
              </a:prstGeom>
              <a:blipFill>
                <a:blip r:embed="rId4"/>
                <a:stretch>
                  <a:fillRect l="-2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99526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592504" y="4196961"/>
            <a:ext cx="6089167" cy="900246"/>
          </a:xfrm>
          <a:prstGeom prst="rect">
            <a:avLst/>
          </a:prstGeom>
          <a:noFill/>
        </p:spPr>
        <p:txBody>
          <a:bodyPr wrap="none" lIns="68528" tIns="34289" rIns="68528" bIns="34289">
            <a:spAutoFit/>
          </a:bodyPr>
          <a:lstStyle/>
          <a:p>
            <a:pPr algn="ctr" defTabSz="913613"/>
            <a:r>
              <a:rPr lang="en-US" sz="54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schemeClr val="bg1"/>
                </a:solidFill>
                <a:effectLst>
                  <a:outerShdw dist="38100" dir="2700000" algn="bl" rotWithShape="0">
                    <a:srgbClr val="4BACC6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5400" b="1" dirty="0">
              <a:ln w="13462">
                <a:solidFill>
                  <a:prstClr val="white"/>
                </a:solidFill>
                <a:prstDash val="solid"/>
              </a:ln>
              <a:solidFill>
                <a:schemeClr val="bg1"/>
              </a:solidFill>
              <a:effectLst>
                <a:outerShdw dist="38100" dir="2700000" algn="bl" rotWithShape="0">
                  <a:srgbClr val="4BACC6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5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3613"/>
              <a:endParaRPr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1948312"/>
              <a:ext cx="1855637" cy="6976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3613"/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95" y="269151"/>
            <a:ext cx="2539523" cy="1212482"/>
            <a:chOff x="5714125" y="780700"/>
            <a:chExt cx="3386030" cy="1439996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386030" cy="1415769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3613"/>
              <a:endParaRPr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5905469" y="1087558"/>
              <a:ext cx="2648471" cy="11331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3613"/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91" y="1461235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3613"/>
              <a:endParaRPr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442899" y="2886492"/>
              <a:ext cx="2503547" cy="6976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3613"/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3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355" tIns="91355" rIns="91355" bIns="9135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913613"/>
            <a:endParaRPr/>
          </a:p>
        </p:txBody>
      </p:sp>
      <p:grpSp>
        <p:nvGrpSpPr>
          <p:cNvPr id="14" name="Nhóm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324606" y="2649992"/>
            <a:ext cx="3187096" cy="1188593"/>
            <a:chOff x="7009413" y="2526034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7009413" y="2526034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3613"/>
              <a:endParaRPr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444085" y="2782333"/>
              <a:ext cx="2255896" cy="1136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3613"/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5746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2" y="-121918"/>
                <a:ext cx="9660577" cy="1388457"/>
              </a:xfrm>
              <a:prstGeom prst="rect">
                <a:avLst/>
              </a:prstGeom>
              <a:noFill/>
            </p:spPr>
            <p:txBody>
              <a:bodyPr wrap="square" lIns="91370" tIns="45685" rIns="91370" bIns="45685" rtlCol="0">
                <a:spAutoFit/>
              </a:bodyPr>
              <a:lstStyle/>
              <a:p>
                <a:r>
                  <a:rPr lang="en-GB" sz="2800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5/SGK/81: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m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y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ăm</a:t>
                </a: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</a:t>
                </a:r>
              </a:p>
              <a:p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1</m:t>
                        </m:r>
                      </m:e>
                      <m: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      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8</m:t>
                        </m:r>
                      </m:e>
                      <m: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5</m:t>
                        </m:r>
                      </m:e>
                      <m: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               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0</m:t>
                        </m:r>
                      </m:e>
                      <m: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7</m:t>
                        </m:r>
                      </m:e>
                      <m: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6</m:t>
                        </m:r>
                      </m:e>
                      <m:sup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′</m:t>
                        </m:r>
                      </m:sup>
                    </m:sSup>
                  </m:oMath>
                </a14:m>
                <a:endParaRPr lang="en-GB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" y="-121918"/>
                <a:ext cx="9660577" cy="1388457"/>
              </a:xfrm>
              <a:prstGeom prst="rect">
                <a:avLst/>
              </a:prstGeom>
              <a:blipFill>
                <a:blip r:embed="rId2"/>
                <a:stretch>
                  <a:fillRect l="-1325" t="-4825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Hộp Văn bản 3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488DAD-B29E-A7F0-7B63-A7ADFE6346BB}"/>
              </a:ext>
            </a:extLst>
          </p:cNvPr>
          <p:cNvSpPr txBox="1"/>
          <p:nvPr/>
        </p:nvSpPr>
        <p:spPr>
          <a:xfrm>
            <a:off x="3456127" y="1281102"/>
            <a:ext cx="789805" cy="500135"/>
          </a:xfrm>
          <a:prstGeom prst="rect">
            <a:avLst/>
          </a:prstGeom>
          <a:noFill/>
        </p:spPr>
        <p:txBody>
          <a:bodyPr wrap="square" lIns="68528" tIns="34289" rIns="68528" bIns="34289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0" y="1531156"/>
                <a:ext cx="7569200" cy="1373448"/>
              </a:xfrm>
              <a:prstGeom prst="rect">
                <a:avLst/>
              </a:prstGeom>
            </p:spPr>
            <p:txBody>
              <a:bodyPr wrap="square" lIns="91370" tIns="45685" rIns="91370" bIns="45685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1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0,656;                   </m:t>
                        </m:r>
                        <m:func>
                          <m:func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</m:t>
                            </m:r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1</m:t>
                                </m:r>
                              </m:e>
                              <m:sup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≈0,755; </m:t>
                            </m:r>
                          </m:e>
                        </m:func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func>
                  </m:oMath>
                </a14:m>
                <a:endParaRPr lang="en-GB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1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0,870;                   </m:t>
                        </m:r>
                        <m:func>
                          <m:func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</m:t>
                            </m:r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t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1</m:t>
                                </m:r>
                              </m:e>
                              <m:sup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≈1,150</m:t>
                            </m:r>
                          </m:e>
                        </m:func>
                      </m:e>
                    </m:func>
                  </m:oMath>
                </a14:m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31156"/>
                <a:ext cx="7569200" cy="1373448"/>
              </a:xfrm>
              <a:prstGeom prst="rect">
                <a:avLst/>
              </a:prstGeom>
              <a:blipFill>
                <a:blip r:embed="rId3"/>
                <a:stretch>
                  <a:fillRect l="-1691" b="-7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0" y="2669890"/>
                <a:ext cx="8656320" cy="1373448"/>
              </a:xfrm>
              <a:prstGeom prst="rect">
                <a:avLst/>
              </a:prstGeom>
            </p:spPr>
            <p:txBody>
              <a:bodyPr wrap="square" lIns="91370" tIns="45685" rIns="91370" bIns="45685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GB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8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5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0,479;</m:t>
                        </m:r>
                        <m: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            </m:t>
                        </m:r>
                        <m:func>
                          <m:func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8</m:t>
                                </m:r>
                              </m:e>
                              <m:sup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5</m:t>
                                </m:r>
                              </m:e>
                              <m:sup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≈0,878; </m:t>
                            </m:r>
                          </m:e>
                        </m:func>
                      </m:e>
                    </m:func>
                  </m:oMath>
                </a14:m>
                <a:endParaRPr lang="en-GB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GB" sz="28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8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5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0,545;</m:t>
                        </m:r>
                        <m:func>
                          <m:func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            </m:t>
                            </m:r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t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8</m:t>
                                </m:r>
                              </m:e>
                              <m:sup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5</m:t>
                                </m:r>
                              </m:e>
                              <m:sup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≈1,835.</m:t>
                            </m:r>
                          </m:e>
                        </m:func>
                      </m:e>
                    </m:func>
                  </m:oMath>
                </a14:m>
                <a:endParaRPr lang="en-GB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Rectangle 7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69890"/>
                <a:ext cx="8656320" cy="1373448"/>
              </a:xfrm>
              <a:prstGeom prst="rect">
                <a:avLst/>
              </a:prstGeom>
              <a:blipFill>
                <a:blip r:embed="rId4"/>
                <a:stretch>
                  <a:fillRect l="-1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6" y="3850073"/>
                <a:ext cx="9143999" cy="1384993"/>
              </a:xfrm>
              <a:prstGeom prst="rect">
                <a:avLst/>
              </a:prstGeom>
            </p:spPr>
            <p:txBody>
              <a:bodyPr wrap="square" lIns="91370" tIns="45685" rIns="91370" bIns="45685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GB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70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7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6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′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0,942;</m:t>
                        </m:r>
                        <m:func>
                          <m:func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      </m:t>
                            </m:r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0</m:t>
                                </m:r>
                              </m:e>
                              <m:sup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7</m:t>
                                </m:r>
                              </m:e>
                              <m:sup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6</m:t>
                                </m:r>
                              </m:e>
                              <m:sup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′</m:t>
                                </m:r>
                              </m:sup>
                            </m:s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≈0,334; </m:t>
                            </m:r>
                          </m:e>
                        </m:func>
                      </m:e>
                    </m:func>
                  </m:oMath>
                </a14:m>
                <a:endParaRPr lang="en-GB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GB" sz="28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70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7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6</m:t>
                            </m:r>
                          </m:e>
                          <m: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′</m:t>
                            </m:r>
                          </m:sup>
                        </m:sSup>
                        <m:r>
                          <a:rPr lang="en-GB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2,818;</m:t>
                        </m:r>
                        <m:func>
                          <m:funcPr>
                            <m:ctrlPr>
                              <a:rPr lang="en-GB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     </m:t>
                            </m:r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t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0</m:t>
                                </m:r>
                              </m:e>
                              <m:sup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7</m:t>
                                </m:r>
                              </m:e>
                              <m:sup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6</m:t>
                                </m:r>
                              </m:e>
                              <m:sup>
                                <m:r>
                                  <a:rPr lang="en-GB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′</m:t>
                                </m:r>
                              </m:sup>
                            </m:sSup>
                            <m:r>
                              <a:rPr lang="en-GB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≈0,355</m:t>
                            </m:r>
                          </m:e>
                        </m:func>
                      </m:e>
                    </m:func>
                  </m:oMath>
                </a14:m>
                <a:r>
                  <a:rPr lang="en-GB" sz="2800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" y="3850073"/>
                <a:ext cx="9143999" cy="1384993"/>
              </a:xfrm>
              <a:prstGeom prst="rect">
                <a:avLst/>
              </a:prstGeom>
              <a:blipFill>
                <a:blip r:embed="rId5"/>
                <a:stretch>
                  <a:fillRect l="-1400" b="-7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963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476657" y="996044"/>
            <a:ext cx="3499353" cy="3342492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7" y="1509987"/>
            <a:ext cx="3094827" cy="761747"/>
          </a:xfrm>
          <a:prstGeom prst="rect">
            <a:avLst/>
          </a:prstGeom>
          <a:noFill/>
        </p:spPr>
        <p:txBody>
          <a:bodyPr wrap="square" lIns="68528" tIns="34289" rIns="68528" bIns="34289">
            <a:spAutoFit/>
          </a:bodyPr>
          <a:lstStyle/>
          <a:p>
            <a:r>
              <a:rPr lang="en-US" sz="45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45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4500" dirty="0">
              <a:solidFill>
                <a:schemeClr val="bg1"/>
              </a:solidFill>
            </a:endParaRPr>
          </a:p>
        </p:txBody>
      </p:sp>
      <p:pic>
        <p:nvPicPr>
          <p:cNvPr id="4" name="Hình ảnh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018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redondeado 4" descr="OPL20U25GSXzBJYl68kk8uQGfFKzs7yb1M4KJWUiLk6ZEvGF+qCIPSnY57AbBFCvTWID07 2024 T9 CD 06565+K4lPs7H94VUqPe2XwIsfPRnrXQE//QTEXxb8/8N4CNc6FpgZahzpTjFhMzSA7T/nHJa11DE8Ng2TP3iAmRczFlmslSuUNOgUeb6yRvs0=">
            <a:hlinkClick r:id="rId3" action="ppaction://hlinksldjump"/>
          </p:cNvPr>
          <p:cNvSpPr/>
          <p:nvPr/>
        </p:nvSpPr>
        <p:spPr>
          <a:xfrm>
            <a:off x="7466606" y="4694348"/>
            <a:ext cx="1677425" cy="449183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68501" tIns="34289" rIns="68501" bIns="34289" rtlCol="0" anchor="ctr"/>
          <a:lstStyle/>
          <a:p>
            <a:pPr algn="ctr" defTabSz="684899"/>
            <a:r>
              <a:rPr lang="es-MX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ẮT ĐẦU</a:t>
            </a:r>
            <a:endParaRPr lang="es-CL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LANETA 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206" y="522029"/>
            <a:ext cx="1700340" cy="1275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73397"/>
            <a:ext cx="3275684" cy="2759244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1"/>
            <a:ext cx="3086100" cy="45012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lIns="68501" tIns="34289" rIns="68501" bIns="34289" rtlCol="0">
            <a:spAutoFit/>
          </a:bodyPr>
          <a:lstStyle/>
          <a:p>
            <a:pPr defTabSz="684899"/>
            <a:r>
              <a:rPr lang="en-US" sz="25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U HÀNH VŨ TRỤ</a:t>
            </a:r>
          </a:p>
        </p:txBody>
      </p:sp>
      <p:sp>
        <p:nvSpPr>
          <p:cNvPr id="10" name="TextBox 9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2" y="472955"/>
            <a:ext cx="6471139" cy="1800442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lIns="91328" tIns="45664" rIns="91328" bIns="45664" rtlCol="0">
            <a:spAutoFit/>
          </a:bodyPr>
          <a:lstStyle/>
          <a:p>
            <a:pPr defTabSz="684848">
              <a:defRPr/>
            </a:pPr>
            <a:r>
              <a:rPr lang="en-US" sz="28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du </a:t>
            </a:r>
            <a:r>
              <a:rPr lang="en-US" sz="28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du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ũ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ụ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67801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0"/>
                            </p:stCondLst>
                            <p:childTnLst>
                              <p:par>
                                <p:cTn id="1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  <p:bldP spid="1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NAVE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285328" y="3177584"/>
            <a:ext cx="1645920" cy="1372950"/>
            <a:chOff x="473051" y="4548249"/>
            <a:chExt cx="1634866" cy="1630483"/>
          </a:xfrm>
        </p:grpSpPr>
        <p:pic>
          <p:nvPicPr>
            <p:cNvPr id="5" name="Picture 4" descr="Resultado de imagen para ovni 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051" y="4548249"/>
              <a:ext cx="1634866" cy="16304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Picture 6" descr="Resultado de imagen para marciano  pn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977431" y="4823225"/>
              <a:ext cx="626106" cy="5402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74" name="PLANETA 1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67" y="491753"/>
            <a:ext cx="2013439" cy="1595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LANETA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0208" y="334107"/>
            <a:ext cx="1925516" cy="1433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LANETA 3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969" y="3103685"/>
            <a:ext cx="1987061" cy="152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LANETA 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30" y="496128"/>
            <a:ext cx="1732085" cy="1346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Elipse 6" descr="OPL20U25GSXzBJYl68kk8uQGfFKzs7yb1M4KJWUiLk6ZEvGF+qCIPSnY57AbBFCvTWID07 2024 T9 CD 06565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529349" y="988521"/>
            <a:ext cx="974136" cy="849659"/>
          </a:xfrm>
          <a:prstGeom prst="ellipse">
            <a:avLst/>
          </a:prstGeom>
          <a:solidFill>
            <a:srgbClr val="5C819C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02" tIns="34289" rIns="68502" bIns="34289" rtlCol="0" anchor="ctr"/>
          <a:lstStyle/>
          <a:p>
            <a:pPr algn="ctr" defTabSz="684916"/>
            <a:r>
              <a:rPr lang="es-MX" sz="21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ao Kim</a:t>
            </a:r>
            <a:endParaRPr lang="es-CL" sz="21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Elipse 12" descr="OPL20U25GSXzBJYl68kk8uQGfFKzs7yb1M4KJWUiLk6ZEvGF+qCIPSnY57AbBFCvTWID07 2024 T9 CD 06565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3895021" y="765426"/>
            <a:ext cx="975947" cy="799085"/>
          </a:xfrm>
          <a:prstGeom prst="ellipse">
            <a:avLst/>
          </a:prstGeom>
          <a:solidFill>
            <a:srgbClr val="8EBC7A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02" tIns="34289" rIns="68502" bIns="34289" rtlCol="0" anchor="ctr"/>
          <a:lstStyle/>
          <a:p>
            <a:pPr algn="ctr" defTabSz="684916"/>
            <a:r>
              <a:rPr lang="es-MX" sz="21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ao </a:t>
            </a:r>
            <a:r>
              <a:rPr lang="es-MX" sz="21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ộc</a:t>
            </a:r>
            <a:endParaRPr lang="es-CL" sz="21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Elipse 10" descr="OPL20U25GSXzBJYl68kk8uQGfFKzs7yb1M4KJWUiLk6ZEvGF+qCIPSnY57AbBFCvTWID07 2024 T9 CD 06565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5301791" y="3409158"/>
            <a:ext cx="1125415" cy="995819"/>
          </a:xfrm>
          <a:prstGeom prst="ellipse">
            <a:avLst/>
          </a:prstGeom>
          <a:solidFill>
            <a:srgbClr val="969CA8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02" tIns="34289" rIns="68502" bIns="34289" rtlCol="0" anchor="ctr"/>
          <a:lstStyle/>
          <a:p>
            <a:pPr algn="ctr" defTabSz="684916"/>
            <a:r>
              <a:rPr lang="es-MX" sz="21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ao </a:t>
            </a:r>
            <a:r>
              <a:rPr lang="es-MX" sz="21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ủy</a:t>
            </a:r>
            <a:endParaRPr lang="es-MX" sz="21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Elipse 11" descr="OPL20U25GSXzBJYl68kk8uQGfFKzs7yb1M4KJWUiLk6ZEvGF+qCIPSnY57AbBFCvTWID07 2024 T9 CD 06565+K4lPs7H94VUqPe2XwIsfPRnrXQE//QTEXxb8/8N4CNc6FpgZahzpTjFhMzSA7T/nHJa11DE8Ng2TP3iAmRczFlmslSuUNOgUeb6yRvs0=">
            <a:hlinkClick r:id="rId9" action="ppaction://hlinksldjump"/>
          </p:cNvPr>
          <p:cNvSpPr/>
          <p:nvPr/>
        </p:nvSpPr>
        <p:spPr>
          <a:xfrm>
            <a:off x="7253684" y="690175"/>
            <a:ext cx="869663" cy="849675"/>
          </a:xfrm>
          <a:prstGeom prst="ellipse">
            <a:avLst/>
          </a:prstGeom>
          <a:solidFill>
            <a:srgbClr val="DBAA34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02" tIns="34289" rIns="68502" bIns="34289" rtlCol="0" anchor="ctr"/>
          <a:lstStyle/>
          <a:p>
            <a:pPr algn="ctr" defTabSz="684916"/>
            <a:r>
              <a:rPr lang="es-MX" sz="21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ao </a:t>
            </a:r>
            <a:r>
              <a:rPr lang="es-MX" sz="21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ỏa</a:t>
            </a:r>
            <a:endParaRPr lang="es-CL" sz="21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3417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4.44444E-6 L 0.00196 -0.350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" y="-1754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719 -0.48588 L 0.06719 -0.48588 C 0.07748 -0.48542 0.08789 -0.48519 0.09818 -0.48403 C 0.10039 -0.4838 0.10248 -0.48287 0.10469 -0.48218 C 0.10612 -0.48172 0.10743 -0.48033 0.10886 -0.48033 L 0.23855 -0.47825 C 0.24102 -0.47894 0.24987 -0.48102 0.25248 -0.48218 C 0.25365 -0.48264 0.25456 -0.4838 0.25573 -0.48403 C 0.25821 -0.4845 0.26068 -0.48403 0.26328 -0.48403 " pathEditMode="relative" ptsTypes="AAAAAAAAA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623 -0.44977 L 0.39623 -0.44977 C 0.39753 -0.44491 0.39896 -0.43959 0.40039 -0.43473 C 0.40105 -0.43264 0.40196 -0.43102 0.40261 -0.42894 C 0.40313 -0.42709 0.40313 -0.425 0.40365 -0.42315 C 0.40495 -0.41922 0.40651 -0.41551 0.40795 -0.41181 L 0.41003 -0.40602 C 0.41276 -0.39167 0.40912 -0.4095 0.41328 -0.39468 C 0.41381 -0.39283 0.41381 -0.39075 0.41433 -0.38889 C 0.41563 -0.38496 0.41719 -0.38125 0.41862 -0.37755 L 0.42071 -0.37176 L 0.42292 -0.36598 C 0.42539 -0.35278 0.42214 -0.36922 0.42618 -0.35278 C 0.42657 -0.35093 0.4267 -0.34885 0.42722 -0.347 C 0.42995 -0.33542 0.42839 -0.34329 0.43151 -0.3338 C 0.4323 -0.33125 0.43282 -0.32848 0.4336 -0.32616 C 0.4336 -0.32616 0.43894 -0.31181 0.43998 -0.30903 L 0.44219 -0.30325 C 0.44258 -0.30139 0.44271 -0.29931 0.44323 -0.29746 C 0.44453 -0.29352 0.44753 -0.28612 0.44753 -0.28612 C 0.44935 -0.27593 0.44792 -0.28195 0.45287 -0.26899 L 0.45495 -0.2632 L 0.45717 -0.25741 C 0.45964 -0.24399 0.45612 -0.26042 0.46146 -0.24607 C 0.46459 -0.23774 0.45899 -0.2382 0.4668 -0.22894 L 0.47006 -0.225 " pathEditMode="relative" ptsTypes="AAAAAAAAAAAAAAAAAAAAAAAAAA">
                                      <p:cBhvr>
                                        <p:cTn id="2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0938 -0.13149 L 0.60938 -0.13149 C 0.61927 -0.15973 0.61016 -0.13658 0.61901 -0.1544 C 0.62019 -0.15695 0.62097 -0.15996 0.62214 -0.16204 C 0.62305 -0.16366 0.62448 -0.16436 0.62539 -0.16598 C 0.6293 -0.17269 0.62774 -0.17269 0.63073 -0.17917 C 0.63164 -0.18125 0.63295 -0.18287 0.63399 -0.18496 C 0.63516 -0.18727 0.63607 -0.19005 0.63711 -0.1926 C 0.63789 -0.19445 0.63842 -0.19653 0.63933 -0.19838 C 0.64128 -0.20232 0.64362 -0.20602 0.64571 -0.20973 L 0.64896 -0.21551 C 0.65 -0.22107 0.64987 -0.222 0.65222 -0.22686 C 0.65313 -0.22894 0.65443 -0.23056 0.65534 -0.23264 C 0.65625 -0.23426 0.65664 -0.23658 0.65756 -0.2382 C 0.66003 -0.24352 0.66185 -0.24561 0.66498 -0.24977 C 0.66758 -0.25672 0.66914 -0.26158 0.67357 -0.2669 L 0.67995 -0.27454 C 0.68503 -0.28635 0.6819 -0.27987 0.68959 -0.29352 C 0.69076 -0.29537 0.69219 -0.29676 0.69284 -0.29931 C 0.69688 -0.31343 0.69284 -0.30093 0.69818 -0.3125 C 0.70274 -0.32223 0.69766 -0.31505 0.70352 -0.32223 C 0.70625 -0.33658 0.70235 -0.31945 0.70782 -0.33172 C 0.7086 -0.33334 0.70834 -0.33565 0.70886 -0.33727 C 0.70977 -0.33959 0.7112 -0.34098 0.71211 -0.34306 C 0.71289 -0.34491 0.71342 -0.347 0.71433 -0.34885 C 0.71524 -0.35093 0.71654 -0.35255 0.71745 -0.35463 C 0.71836 -0.35625 0.71875 -0.35857 0.71967 -0.36019 C 0.72058 -0.36227 0.72188 -0.36389 0.72279 -0.36598 C 0.7237 -0.36783 0.72409 -0.37014 0.725 -0.37176 C 0.72592 -0.37338 0.72709 -0.37431 0.72826 -0.37547 C 0.72852 -0.37732 0.72852 -0.37963 0.7293 -0.38125 C 0.73282 -0.38912 0.73243 -0.38172 0.73243 -0.38681 " pathEditMode="relative" ptsTypes="AAAAAAAAAAAAAAAAAAAAAAAAAAAAAAAA">
                                      <p:cBhvr>
                                        <p:cTn id="3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  <p:bldP spid="11" grpId="0" animBg="1"/>
      <p:bldP spid="1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71770"/>
            <a:ext cx="1688772" cy="2274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0" y="6553"/>
                <a:ext cx="9144000" cy="1033871"/>
              </a:xfrm>
              <a:prstGeom prst="rect">
                <a:avLst/>
              </a:prstGeom>
              <a:solidFill>
                <a:srgbClr val="0070C0"/>
              </a:solidFill>
              <a:ln w="5715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txBody>
              <a:bodyPr wrap="square" lIns="68505" tIns="34289" rIns="68505" bIns="34289" rtlCol="0">
                <a:spAutoFit/>
              </a:bodyPr>
              <a:lstStyle/>
              <a:p>
                <a:pPr defTabSz="685274"/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4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i="1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GB" sz="2400" i="1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=9</m:t>
                    </m:r>
                  </m:oMath>
                </a14:m>
                <a:r>
                  <a:rPr lang="en-US" sz="2400" i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cm</a:t>
                </a:r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AvantGarde" pitchFamily="2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2400" i="0">
                            <a:solidFill>
                              <a:srgbClr val="FFC000"/>
                            </a:solidFill>
                            <a:latin typeface="Times New Roman" panose="02020603050405020304" pitchFamily="18" charset="0"/>
                            <a:ea typeface="AvantGarde" pitchFamily="2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FFC000"/>
                            </a:solidFill>
                            <a:latin typeface="Times New Roman" panose="02020603050405020304" pitchFamily="18" charset="0"/>
                            <a:ea typeface="AvantGarde" pitchFamily="2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func>
                    <m:r>
                      <m:rPr>
                        <m:nor/>
                      </m:rPr>
                      <a:rPr lang="en-GB" sz="2400" i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GB" sz="24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FFC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FFC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. Tính </a:t>
                </a:r>
                <a:r>
                  <a:rPr lang="en-US" sz="24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dài</a:t>
                </a:r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àm</a:t>
                </a:r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thâp</a:t>
                </a:r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8" name="CuadroTexto 7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553"/>
                <a:ext cx="9144000" cy="10338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BUENO" descr="OPL20U25GSXzBJYl68kk8uQGfFKzs7yb1M4KJWUiLk6ZEvGF+qCIPSnY57AbBFCvTWID07 2024 T9 CD 06565+K4lPs7H94VUqPe2XwIsfPRnrXQE//QTEXxb8/8N4CNc6FpgZahzpTjFhMzSA7T/nHJa11DE8Ng2TP3iAmRczFlmslSuUNOgUeb6yRvs0=">
                <a:hlinkClick r:id="rId5" action="ppaction://hlinksldjump"/>
              </p:cNvPr>
              <p:cNvSpPr/>
              <p:nvPr/>
            </p:nvSpPr>
            <p:spPr>
              <a:xfrm>
                <a:off x="2074985" y="1644161"/>
                <a:ext cx="3464169" cy="716574"/>
              </a:xfrm>
              <a:prstGeom prst="roundRect">
                <a:avLst/>
              </a:prstGeom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05" tIns="34289" rIns="68505" bIns="34289" rtlCol="0" anchor="ctr"/>
              <a:lstStyle/>
              <a:p>
                <a:pPr defTabSz="685274"/>
                <a:r>
                  <a:rPr lang="es-MX" sz="33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.</a:t>
                </a:r>
                <a:r>
                  <a:rPr lang="es-MX" sz="33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33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GB" sz="33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=7</m:t>
                    </m:r>
                    <m:r>
                      <a:rPr lang="en-GB" sz="33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,2</m:t>
                    </m:r>
                  </m:oMath>
                </a14:m>
                <a:r>
                  <a:rPr lang="en-US" sz="33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cm</a:t>
                </a:r>
              </a:p>
            </p:txBody>
          </p:sp>
        </mc:Choice>
        <mc:Fallback xmlns="">
          <p:sp>
            <p:nvSpPr>
              <p:cNvPr id="9" name="BUENO" descr="OPL20U25GSXzBJYl68kk8uQGfFKzs7yb1M4KJWUiLk6ZEvGF+qCIPSnY57AbBFCvTWID07 2024 T9 CD 06565+K4lPs7H94VUqPe2XwIsfPRnrXQE//QTEXxb8/8N4CNc6FpgZahzpTjFhMzSA7T/nHJa11DE8Ng2TP3iAmRczFlmslSuUNOgUeb6yRvs0=">
                <a:hlinkClick r:id="rId6" action="ppaction://hlinksldjump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985" y="1644161"/>
                <a:ext cx="3464169" cy="716574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MALO1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074985" y="2694567"/>
                <a:ext cx="3670240" cy="774660"/>
              </a:xfrm>
              <a:prstGeom prst="roundRect">
                <a:avLst/>
              </a:prstGeom>
              <a:solidFill>
                <a:schemeClr val="accent6"/>
              </a:solid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05" tIns="34289" rIns="68505" bIns="34289" rtlCol="0" anchor="ctr"/>
              <a:lstStyle/>
              <a:p>
                <a:pPr defTabSz="685274"/>
                <a:r>
                  <a:rPr lang="es-MX" sz="33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3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33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= 11,25 </m:t>
                    </m:r>
                  </m:oMath>
                </a14:m>
                <a:r>
                  <a:rPr lang="en-US" sz="33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cm</a:t>
                </a:r>
              </a:p>
            </p:txBody>
          </p:sp>
        </mc:Choice>
        <mc:Fallback xmlns="">
          <p:sp>
            <p:nvSpPr>
              <p:cNvPr id="13" name="MALO1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985" y="2694567"/>
                <a:ext cx="3670240" cy="77466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MALO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074985" y="3916801"/>
                <a:ext cx="3543300" cy="650630"/>
              </a:xfrm>
              <a:prstGeom prst="roundRect">
                <a:avLst/>
              </a:prstGeom>
              <a:solidFill>
                <a:srgbClr val="FFFF00"/>
              </a:solid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05" tIns="34289" rIns="68505" bIns="34289" rtlCol="0" anchor="ctr"/>
              <a:lstStyle/>
              <a:p>
                <a:pPr defTabSz="685274"/>
                <a:r>
                  <a:rPr lang="es-MX" sz="33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3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33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 = 5,2</m:t>
                    </m:r>
                  </m:oMath>
                </a14:m>
                <a:r>
                  <a:rPr lang="en-US" sz="33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cm</a:t>
                </a:r>
              </a:p>
            </p:txBody>
          </p:sp>
        </mc:Choice>
        <mc:Fallback xmlns="">
          <p:sp>
            <p:nvSpPr>
              <p:cNvPr id="14" name="MALO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985" y="3916801"/>
                <a:ext cx="3543300" cy="650630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MARCIANO1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7097" y="2262864"/>
            <a:ext cx="1037167" cy="1368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MARCIANO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1727" y="3543281"/>
            <a:ext cx="889564" cy="1303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225" y="1816696"/>
            <a:ext cx="3275684" cy="3029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9686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3" grpId="0" animBg="1"/>
      <p:bldP spid="1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33" y="2571770"/>
            <a:ext cx="1688772" cy="2274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0" y="25383"/>
                <a:ext cx="9107074" cy="1026305"/>
              </a:xfrm>
              <a:prstGeom prst="rect">
                <a:avLst/>
              </a:prstGeom>
              <a:solidFill>
                <a:srgbClr val="0070C0"/>
              </a:solidFill>
              <a:ln w="5715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txBody>
              <a:bodyPr wrap="square" lIns="68510" tIns="34289" rIns="68510" bIns="34289" rtlCol="0">
                <a:spAutoFit/>
              </a:bodyPr>
              <a:lstStyle/>
              <a:p>
                <a:pPr defTabSz="685001"/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40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40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GB" sz="24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cm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AvantGarde" pitchFamily="2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AvantGarde" pitchFamily="2" charset="0"/>
                            <a:cs typeface="Times New Roman" panose="02020603050405020304" pitchFamily="18" charset="0"/>
                          </a:rPr>
                          <m:t>cot</m:t>
                        </m:r>
                      </m:fName>
                      <m:e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AvantGarde" pitchFamily="2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func>
                    <m:r>
                      <m:rPr>
                        <m:nor/>
                      </m:rPr>
                      <a:rPr lang="en-GB" sz="24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GB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. Tính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dài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40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àm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thâp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).</a:t>
                </a:r>
                <a:endParaRPr lang="es-CL" sz="2400" b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CuadroTexto 7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5383"/>
                <a:ext cx="9107074" cy="10263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BUENO" descr="OPL20U25GSXzBJYl68kk8uQGfFKzs7yb1M4KJWUiLk6ZEvGF+qCIPSnY57AbBFCvTWID07 2024 T9 CD 06565+K4lPs7H94VUqPe2XwIsfPRnrXQE//QTEXxb8/8N4CNc6FpgZahzpTjFhMzSA7T/nHJa11DE8Ng2TP3iAmRczFlmslSuUNOgUeb6yRvs0=">
                <a:hlinkClick r:id="rId5" action="ppaction://hlinksldjump"/>
              </p:cNvPr>
              <p:cNvSpPr/>
              <p:nvPr/>
            </p:nvSpPr>
            <p:spPr>
              <a:xfrm>
                <a:off x="2347457" y="4141176"/>
                <a:ext cx="3233791" cy="857250"/>
              </a:xfrm>
              <a:prstGeom prst="roundRect">
                <a:avLst/>
              </a:prstGeom>
              <a:solidFill>
                <a:schemeClr val="accent2">
                  <a:lumMod val="50000"/>
                </a:schemeClr>
              </a:solid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10" tIns="34289" rIns="68510" bIns="34289" rtlCol="0" anchor="ctr"/>
              <a:lstStyle/>
              <a:p>
                <a:pPr defTabSz="685325"/>
                <a:r>
                  <a:rPr lang="es-MX" sz="33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3300" dirty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BC</m:t>
                    </m:r>
                    <m:r>
                      <a:rPr lang="en-US" sz="3300" dirty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≈</m:t>
                    </m:r>
                    <m:r>
                      <a:rPr lang="en-GB" sz="3300" dirty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6,65</m:t>
                    </m:r>
                    <m:r>
                      <a:rPr lang="en-US" sz="3300" dirty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3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cm</a:t>
                </a:r>
              </a:p>
            </p:txBody>
          </p:sp>
        </mc:Choice>
        <mc:Fallback xmlns="">
          <p:sp>
            <p:nvSpPr>
              <p:cNvPr id="9" name="BUENO" descr="OPL20U25GSXzBJYl68kk8uQGfFKzs7yb1M4KJWUiLk6ZEvGF+qCIPSnY57AbBFCvTWID07 2024 T9 CD 06565+K4lPs7H94VUqPe2XwIsfPRnrXQE//QTEXxb8/8N4CNc6FpgZahzpTjFhMzSA7T/nHJa11DE8Ng2TP3iAmRczFlmslSuUNOgUeb6yRvs0=">
                <a:hlinkClick r:id="rId6" action="ppaction://hlinksldjump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7457" y="4141176"/>
                <a:ext cx="3233791" cy="857250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MALO1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347474" y="2919046"/>
                <a:ext cx="3218083" cy="857250"/>
              </a:xfrm>
              <a:prstGeom prst="round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10" tIns="34289" rIns="68510" bIns="34289" rtlCol="0" anchor="ctr"/>
              <a:lstStyle/>
              <a:p>
                <a:pPr defTabSz="685325"/>
                <a:r>
                  <a:rPr lang="es-MX" sz="33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s-MX" sz="3300" b="1" dirty="0">
                    <a:solidFill>
                      <a:prstClr val="whit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3300" dirty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BC</m:t>
                    </m:r>
                    <m:r>
                      <a:rPr lang="en-US" sz="3300" dirty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≈</m:t>
                    </m:r>
                    <m:r>
                      <a:rPr lang="en-GB" sz="3300" dirty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6,64</m:t>
                    </m:r>
                    <m:r>
                      <a:rPr lang="en-US" sz="3300" dirty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3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cm</a:t>
                </a:r>
                <a:endParaRPr lang="en-US" sz="3300" dirty="0">
                  <a:solidFill>
                    <a:prstClr val="black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MALO1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7474" y="2919046"/>
                <a:ext cx="3218083" cy="85725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MALO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331722" y="1714500"/>
                <a:ext cx="3233811" cy="857250"/>
              </a:xfrm>
              <a:prstGeom prst="roundRect">
                <a:avLst/>
              </a:prstGeom>
              <a:solidFill>
                <a:schemeClr val="accent6"/>
              </a:solid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10" tIns="34289" rIns="68510" bIns="34289" rtlCol="0" anchor="ctr"/>
              <a:lstStyle/>
              <a:p>
                <a:pPr defTabSz="685325"/>
                <a:r>
                  <a:rPr lang="es-MX" sz="33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3300" dirty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BC</m:t>
                    </m:r>
                    <m:r>
                      <a:rPr lang="en-US" sz="3300" dirty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≈</m:t>
                    </m:r>
                    <m:r>
                      <a:rPr lang="en-GB" sz="3300" dirty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6,66</m:t>
                    </m:r>
                    <m:r>
                      <a:rPr lang="en-US" sz="3300" dirty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3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cm</a:t>
                </a:r>
              </a:p>
            </p:txBody>
          </p:sp>
        </mc:Choice>
        <mc:Fallback xmlns="">
          <p:sp>
            <p:nvSpPr>
              <p:cNvPr id="14" name="MALO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1722" y="1714500"/>
                <a:ext cx="3233811" cy="857250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MARCIANO1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5036" y="2571750"/>
            <a:ext cx="911795" cy="1432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MARCIANO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5223" y="1156595"/>
            <a:ext cx="818900" cy="1485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225" y="1816696"/>
            <a:ext cx="3275684" cy="3029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6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3" grpId="0" animBg="1"/>
      <p:bldP spid="1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3191" y="2687851"/>
            <a:ext cx="1688772" cy="2274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19764" y="2370"/>
                <a:ext cx="9144000" cy="820367"/>
              </a:xfrm>
              <a:prstGeom prst="rect">
                <a:avLst/>
              </a:prstGeom>
              <a:solidFill>
                <a:srgbClr val="0070C0"/>
              </a:solidFill>
              <a:ln w="5715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txBody>
              <a:bodyPr wrap="square" lIns="68516" tIns="34289" rIns="68516" bIns="34289" rtlCol="0">
                <a:spAutoFit/>
              </a:bodyPr>
              <a:lstStyle/>
              <a:p>
                <a:pPr defTabSz="685069"/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40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40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  <m:r>
                      <a:rPr lang="en-GB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GB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0</m:t>
                        </m:r>
                      </m:e>
                      <m:sup>
                        <m:r>
                          <a:rPr lang="en-GB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GB" sz="240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400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AB</m:t>
                    </m:r>
                    <m:r>
                      <a:rPr lang="en-GB" sz="2400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cm.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40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a:rPr lang="en-GB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GB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:</a:t>
                </a:r>
              </a:p>
            </p:txBody>
          </p:sp>
        </mc:Choice>
        <mc:Fallback xmlns="">
          <p:sp>
            <p:nvSpPr>
              <p:cNvPr id="8" name="CuadroTexto 7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4" y="2370"/>
                <a:ext cx="9144000" cy="8203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BUENO" descr="OPL20U25GSXzBJYl68kk8uQGfFKzs7yb1M4KJWUiLk6ZEvGF+qCIPSnY57AbBFCvTWID07 2024 T9 CD 06565+K4lPs7H94VUqPe2XwIsfPRnrXQE//QTEXxb8/8N4CNc6FpgZahzpTjFhMzSA7T/nHJa11DE8Ng2TP3iAmRczFlmslSuUNOgUeb6yRvs0=">
                <a:hlinkClick r:id="rId5" action="ppaction://hlinksldjump"/>
              </p:cNvPr>
              <p:cNvSpPr/>
              <p:nvPr/>
            </p:nvSpPr>
            <p:spPr>
              <a:xfrm>
                <a:off x="2194393" y="4119398"/>
                <a:ext cx="3186500" cy="857250"/>
              </a:xfrm>
              <a:prstGeom prst="roundRect">
                <a:avLst/>
              </a:prstGeom>
              <a:solidFill>
                <a:schemeClr val="accent2">
                  <a:lumMod val="50000"/>
                </a:schemeClr>
              </a:solid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16" tIns="34289" rIns="68516" bIns="34289" rtlCol="0" anchor="ctr"/>
              <a:lstStyle/>
              <a:p>
                <a:pPr algn="just" defTabSz="685393"/>
                <a:r>
                  <a:rPr lang="es-MX" sz="33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330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vantGarde" pitchFamily="2" charset="0"/>
                      </a:rPr>
                      <m:t>AC</m:t>
                    </m:r>
                    <m:r>
                      <a:rPr lang="en-GB" sz="3300" b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vantGarde" pitchFamily="2" charset="0"/>
                      </a:rPr>
                      <m:t>=</m:t>
                    </m:r>
                    <m:r>
                      <a:rPr lang="en-GB" sz="33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vantGarde" pitchFamily="2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GB" sz="33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GB" sz="33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3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cm</a:t>
                </a:r>
              </a:p>
            </p:txBody>
          </p:sp>
        </mc:Choice>
        <mc:Fallback xmlns="">
          <p:sp>
            <p:nvSpPr>
              <p:cNvPr id="9" name="BUENO" descr="OPL20U25GSXzBJYl68kk8uQGfFKzs7yb1M4KJWUiLk6ZEvGF+qCIPSnY57AbBFCvTWID07 2024 T9 CD 06565+K4lPs7H94VUqPe2XwIsfPRnrXQE//QTEXxb8/8N4CNc6FpgZahzpTjFhMzSA7T/nHJa11DE8Ng2TP3iAmRczFlmslSuUNOgUeb6yRvs0=">
                <a:hlinkClick r:id="rId6" action="ppaction://hlinksldjump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393" y="4119398"/>
                <a:ext cx="3186500" cy="857250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MALO1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229206" y="2950464"/>
                <a:ext cx="3072555" cy="857250"/>
              </a:xfrm>
              <a:prstGeom prst="round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16" tIns="34289" rIns="68516" bIns="34289" rtlCol="0" anchor="ctr"/>
              <a:lstStyle/>
              <a:p>
                <a:pPr defTabSz="685069"/>
                <a:r>
                  <a:rPr lang="es-MX" sz="33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33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AC</m:t>
                    </m:r>
                    <m:r>
                      <a:rPr lang="en-GB" sz="33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MX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s-MX" sz="33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sz="33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</m:oMath>
                </a14:m>
                <a:r>
                  <a:rPr lang="es-CL" sz="33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3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cm</a:t>
                </a:r>
              </a:p>
            </p:txBody>
          </p:sp>
        </mc:Choice>
        <mc:Fallback xmlns="">
          <p:sp>
            <p:nvSpPr>
              <p:cNvPr id="13" name="MALO1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206" y="2950464"/>
                <a:ext cx="3072555" cy="85725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MALO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194404" y="1714500"/>
                <a:ext cx="3107369" cy="857250"/>
              </a:xfrm>
              <a:prstGeom prst="roundRect">
                <a:avLst/>
              </a:prstGeom>
              <a:solidFill>
                <a:schemeClr val="accent6"/>
              </a:solid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16" tIns="34289" rIns="68516" bIns="34289" rtlCol="0" anchor="ctr"/>
              <a:lstStyle/>
              <a:p>
                <a:pPr defTabSz="685069"/>
                <a:r>
                  <a:rPr lang="es-MX" sz="33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33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AC</m:t>
                    </m:r>
                    <m:r>
                      <a:rPr lang="en-GB" sz="33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MX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ad>
                          <m:radPr>
                            <m:degHide m:val="on"/>
                            <m:ctrlPr>
                              <a:rPr lang="en-GB" sz="33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sz="33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s-MX" sz="33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sz="33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</m:oMath>
                </a14:m>
                <a:r>
                  <a:rPr lang="es-CL" sz="33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3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cm</a:t>
                </a:r>
              </a:p>
            </p:txBody>
          </p:sp>
        </mc:Choice>
        <mc:Fallback xmlns="">
          <p:sp>
            <p:nvSpPr>
              <p:cNvPr id="14" name="MALO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404" y="1714500"/>
                <a:ext cx="3107369" cy="857250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MARCIANO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5484" y="1296632"/>
            <a:ext cx="818900" cy="1391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MARCIANO1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2864" y="2642854"/>
            <a:ext cx="818900" cy="137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225" y="1816696"/>
            <a:ext cx="3275684" cy="3029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202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3" grpId="0" animBg="1"/>
      <p:bldP spid="1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1438" y="2259194"/>
            <a:ext cx="1688772" cy="2274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 descr="OPL20U25GSXzBJYl68kk8uQGfFKzs7yb1M4KJWUiLk6ZEvGF+qCIPSnY57AbBFCvTWID07 2024 T9 CD 06565+K4lPs7H94VUqPe2XwIsfPRnrXQE//QTEXxb8/8N4CNc6FpgZahzpTjFhMzSA7T/nHJa11DE8Ng2TP3iAmRczFlmslSuUNOgUeb6yRvs0="/>
              <p:cNvSpPr txBox="1"/>
              <p:nvPr/>
            </p:nvSpPr>
            <p:spPr>
              <a:xfrm>
                <a:off x="6" y="-11028"/>
                <a:ext cx="9143999" cy="807911"/>
              </a:xfrm>
              <a:prstGeom prst="rect">
                <a:avLst/>
              </a:prstGeom>
              <a:solidFill>
                <a:srgbClr val="0070C0"/>
              </a:solidFill>
              <a:ln w="5715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txBody>
              <a:bodyPr wrap="square" lIns="68523" tIns="34289" rIns="68523" bIns="34289" rtlCol="0">
                <a:spAutoFit/>
              </a:bodyPr>
              <a:lstStyle/>
              <a:p>
                <a:pPr defTabSz="685154"/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40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40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ó</a:t>
                </a:r>
                <a14:m>
                  <m:oMath xmlns:m="http://schemas.openxmlformats.org/officeDocument/2006/math">
                    <m:r>
                      <a:rPr lang="en-GB" sz="240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2400" i="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GB" sz="2400" i="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=9</m:t>
                    </m:r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cm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i="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GB" sz="2400" i="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AvantGarde" pitchFamily="2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 cm. </a:t>
                </a:r>
                <a:r>
                  <a:rPr lang="en-GB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GB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GB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m:rPr>
                            <m:nor/>
                          </m:rPr>
                          <a:rPr lang="en-GB" sz="2400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func>
                    <m:r>
                      <a:rPr lang="en-GB" sz="240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GB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CuadroTexto 7" descr="OPL20U25GSXzBJYl68kk8uQGfFKzs7yb1M4KJWUiLk6ZEvGF+qCIPSnY57AbBFCvTWID07 2024 T9 CD 06565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" y="-11028"/>
                <a:ext cx="9143999" cy="8079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BUENO" descr="OPL20U25GSXzBJYl68kk8uQGfFKzs7yb1M4KJWUiLk6ZEvGF+qCIPSnY57AbBFCvTWID07 2024 T9 CD 06565+K4lPs7H94VUqPe2XwIsfPRnrXQE//QTEXxb8/8N4CNc6FpgZahzpTjFhMzSA7T/nHJa11DE8Ng2TP3iAmRczFlmslSuUNOgUeb6yRvs0=">
                <a:hlinkClick r:id="rId5" action="ppaction://hlinksldjump"/>
              </p:cNvPr>
              <p:cNvSpPr/>
              <p:nvPr/>
            </p:nvSpPr>
            <p:spPr>
              <a:xfrm>
                <a:off x="2331720" y="1830558"/>
                <a:ext cx="3603088" cy="857250"/>
              </a:xfrm>
              <a:prstGeom prst="roundRect">
                <a:avLst/>
              </a:prstGeom>
              <a:solidFill>
                <a:schemeClr val="accent2">
                  <a:lumMod val="50000"/>
                </a:schemeClr>
              </a:solid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23" tIns="34289" rIns="68523" bIns="34289" rtlCol="0" anchor="ctr"/>
              <a:lstStyle/>
              <a:p>
                <a:pPr algn="ctr" defTabSz="685154"/>
                <a:r>
                  <a:rPr lang="es-MX" sz="33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s-MX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MX" sz="33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a:rPr lang="en-GB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GB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≈</m:t>
                        </m:r>
                        <m:r>
                          <a:rPr lang="en-GB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GB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GB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func>
                  </m:oMath>
                </a14:m>
                <a:r>
                  <a:rPr lang="es-MX" sz="33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MX" sz="3300" b="1" dirty="0">
                    <a:solidFill>
                      <a:prstClr val="white"/>
                    </a:solidFill>
                  </a:rPr>
                  <a:t> </a:t>
                </a:r>
                <a:endParaRPr lang="es-CL" sz="33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9" name="BUENO" descr="OPL20U25GSXzBJYl68kk8uQGfFKzs7yb1M4KJWUiLk6ZEvGF+qCIPSnY57AbBFCvTWID07 2024 T9 CD 06565+K4lPs7H94VUqPe2XwIsfPRnrXQE//QTEXxb8/8N4CNc6FpgZahzpTjFhMzSA7T/nHJa11DE8Ng2TP3iAmRczFlmslSuUNOgUeb6yRvs0=">
                <a:hlinkClick r:id="rId6" action="ppaction://hlinksldjump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1720" y="1830558"/>
                <a:ext cx="3603088" cy="857250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MALO1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331738" y="2967895"/>
                <a:ext cx="3603089" cy="857250"/>
              </a:xfrm>
              <a:prstGeom prst="round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23" tIns="34289" rIns="68523" bIns="34289" rtlCol="0" anchor="ctr"/>
              <a:lstStyle/>
              <a:p>
                <a:pPr algn="ctr" defTabSz="685154"/>
                <a:r>
                  <a:rPr lang="es-MX" sz="33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s-MX" sz="3300" dirty="0">
                    <a:solidFill>
                      <a:prstClr val="white"/>
                    </a:solidFill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s-MX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MX" sz="33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a:rPr lang="en-GB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GB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≈</m:t>
                        </m:r>
                        <m:r>
                          <a:rPr lang="en-GB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GB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GB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</m:oMath>
                </a14:m>
                <a:endParaRPr lang="es-CL" sz="33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MALO1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1738" y="2967895"/>
                <a:ext cx="3603089" cy="85725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MALO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2331738" y="4286250"/>
                <a:ext cx="3603089" cy="857250"/>
              </a:xfrm>
              <a:prstGeom prst="roundRect">
                <a:avLst/>
              </a:prstGeom>
              <a:solidFill>
                <a:schemeClr val="accent6"/>
              </a:solid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23" tIns="34289" rIns="68523" bIns="34289" rtlCol="0" anchor="ctr"/>
              <a:lstStyle/>
              <a:p>
                <a:pPr algn="ctr" defTabSz="685154"/>
                <a:r>
                  <a:rPr lang="es-MX" sz="3300" b="1" dirty="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s-MX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MX" sz="33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a:rPr lang="en-GB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GB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≈</m:t>
                        </m:r>
                        <m:r>
                          <a:rPr lang="en-GB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GB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GB" sz="33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func>
                  </m:oMath>
                </a14:m>
                <a:endParaRPr lang="es-CL" sz="33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MALO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1738" y="4286250"/>
                <a:ext cx="3603089" cy="857250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 w="76200"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MARCIANO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666" y="2540977"/>
            <a:ext cx="818900" cy="1410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MARCIANO1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039" y="3951888"/>
            <a:ext cx="818900" cy="1327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9108" y="1816696"/>
            <a:ext cx="2971802" cy="3029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359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3" grpId="0" animBg="1"/>
      <p:bldP spid="1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21" y="2289481"/>
            <a:ext cx="2038294" cy="2053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OPL20U25GSXzBJYl68kk8uQGfFKzs7yb1M4KJWUiLk6ZEvGF+qCIPSnY57AbBFCvTWID07 2024 T9 CD 06565+K4lPs7H94VUqPe2XwIsfPRnrXQE//QTEXxb8/8N4CNc6FpgZahzpTjFhMzSA7T/nHJa11DE8Ng2TP3iAmRczFlmslSuUNOgUeb6yRvs0=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8565" y="2715812"/>
            <a:ext cx="1688772" cy="2274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upo 8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6144179" y="593903"/>
            <a:ext cx="2265966" cy="2184319"/>
            <a:chOff x="7198843" y="1036948"/>
            <a:chExt cx="3021288" cy="2912425"/>
          </a:xfrm>
        </p:grpSpPr>
        <p:pic>
          <p:nvPicPr>
            <p:cNvPr id="6" name="Picture 4" descr="Resultado de imagen para ovni p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98843" y="1036948"/>
              <a:ext cx="3021288" cy="2912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MARCIANO2" descr="Resultado de imagen para marciano png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8229600" y="1428520"/>
              <a:ext cx="876530" cy="11153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0" name="MARCIANO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9682" y="3504973"/>
            <a:ext cx="818900" cy="1485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655" y="2599135"/>
            <a:ext cx="2038294" cy="2053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583659" y="0"/>
            <a:ext cx="5385422" cy="954107"/>
          </a:xfrm>
          <a:prstGeom prst="rect">
            <a:avLst/>
          </a:prstGeom>
          <a:solidFill>
            <a:srgbClr val="0064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ẫ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1770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53" presetClass="exit" presetSubtype="32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0" y="14072"/>
            <a:ext cx="9144000" cy="90024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68543" tIns="34289" rIns="68543" bIns="34289" rtlCol="0">
            <a:spAutoFit/>
          </a:bodyPr>
          <a:lstStyle/>
          <a:p>
            <a:pPr algn="just" defTabSz="685375"/>
            <a:r>
              <a:rPr lang="es-MX" sz="2700" b="1" dirty="0">
                <a:ln w="38100">
                  <a:solidFill>
                    <a:prstClr val="white"/>
                  </a:solidFill>
                </a:ln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ÂY LÀ MỘT CHUYẾN DU HÀNH TUYỆT VỜI CỦA CHÚNG MÌNH. TẠM BIỆT MỌI NGƯỜI.</a:t>
            </a:r>
            <a:endParaRPr lang="es-CL" sz="2700" b="1" dirty="0">
              <a:ln w="38100">
                <a:solidFill>
                  <a:prstClr val="white"/>
                </a:solidFill>
              </a:ln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081" y="3110094"/>
            <a:ext cx="1333593" cy="1796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ight Arrow 1" descr="OPL20U25GSXzBJYl68kk8uQGfFKzs7yb1M4KJWUiLk6ZEvGF+qCIPSnY57AbBFCvTWID07 2024 T9 CD 06565+K4lPs7H94VUqPe2XwIsfPRnrXQE//QTEXxb8/8N4CNc6FpgZahzpTjFhMzSA7T/nHJa11DE8Ng2TP3iAmRczFlmslSuUNOgUeb6yRvs0=">
            <a:hlinkClick r:id="rId4" action="ppaction://hlinksldjump"/>
          </p:cNvPr>
          <p:cNvSpPr/>
          <p:nvPr/>
        </p:nvSpPr>
        <p:spPr>
          <a:xfrm>
            <a:off x="8423030" y="4796078"/>
            <a:ext cx="659423" cy="3474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375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968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un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0BF7E6-C0F5-487C-A9C8-8D5B64FBC456}"/>
              </a:ext>
            </a:extLst>
          </p:cNvPr>
          <p:cNvSpPr/>
          <p:nvPr/>
        </p:nvSpPr>
        <p:spPr>
          <a:xfrm>
            <a:off x="778218" y="628649"/>
            <a:ext cx="3793787" cy="329159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7" name="TextBox 1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8CBC7CB-AD08-418B-B0B8-040D73B390BF}"/>
              </a:ext>
            </a:extLst>
          </p:cNvPr>
          <p:cNvSpPr txBox="1"/>
          <p:nvPr/>
        </p:nvSpPr>
        <p:spPr>
          <a:xfrm>
            <a:off x="5029755" y="1005270"/>
            <a:ext cx="3371850" cy="623248"/>
          </a:xfrm>
          <a:prstGeom prst="rect">
            <a:avLst/>
          </a:prstGeom>
          <a:solidFill>
            <a:srgbClr val="FFFF00"/>
          </a:solidFill>
        </p:spPr>
        <p:txBody>
          <a:bodyPr wrap="square" lIns="68528" tIns="34289" rIns="68528" bIns="34289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19" name="Hình ảnh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4E1BB4-43D4-4873-BC06-00485CB5988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150367" y="2171700"/>
            <a:ext cx="2305049" cy="2231484"/>
          </a:xfrm>
          <a:prstGeom prst="ellipse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633582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2B59EE-5D94-4176-B085-342D9988C919}"/>
              </a:ext>
            </a:extLst>
          </p:cNvPr>
          <p:cNvSpPr/>
          <p:nvPr/>
        </p:nvSpPr>
        <p:spPr>
          <a:xfrm>
            <a:off x="2853750" y="739500"/>
            <a:ext cx="5196876" cy="434536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8" tIns="34289" rIns="68528" bIns="34289" rtlCol="0"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NG DẪN TỰ HỌC Ở NHÀ</a:t>
            </a:r>
          </a:p>
        </p:txBody>
      </p:sp>
      <p:sp>
        <p:nvSpPr>
          <p:cNvPr id="9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BFBE6F-2390-4F5C-802A-DA37FAECD085}"/>
              </a:ext>
            </a:extLst>
          </p:cNvPr>
          <p:cNvSpPr/>
          <p:nvPr/>
        </p:nvSpPr>
        <p:spPr>
          <a:xfrm>
            <a:off x="2565516" y="1650192"/>
            <a:ext cx="6117568" cy="2936974"/>
          </a:xfrm>
          <a:prstGeom prst="roundRect">
            <a:avLst/>
          </a:prstGeom>
          <a:solidFill>
            <a:srgbClr val="00B050"/>
          </a:solidFill>
          <a:ln>
            <a:solidFill>
              <a:srgbClr val="FF0066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68528" tIns="34289" rIns="68528" bIns="34289" rtlCol="0" anchor="ctr">
            <a:spAutoFit/>
          </a:bodyPr>
          <a:lstStyle/>
          <a:p>
            <a:pPr marL="342587" indent="-342587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587" indent="-342587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6,7,8(sgk-Tr81)</a:t>
            </a:r>
          </a:p>
          <a:p>
            <a:pPr marL="342587" indent="-342587" algn="just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Hình ảnh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5F9C5A-BD0B-445F-AA6D-B037AA364B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" y="1389127"/>
            <a:ext cx="2782111" cy="3571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932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" y="1069708"/>
            <a:ext cx="9143999" cy="3178776"/>
          </a:xfrm>
          <a:prstGeom prst="rect">
            <a:avLst/>
          </a:prstGeom>
          <a:noFill/>
        </p:spPr>
        <p:txBody>
          <a:bodyPr wrap="none" lIns="68528" tIns="34289" rIns="68528" bIns="34289">
            <a:prstTxWarp prst="textTriangle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algn="ctr">
              <a:defRPr/>
            </a:pPr>
            <a:r>
              <a:rPr lang="en-US" sz="125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chemeClr val="bg1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3835472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KẾT THÚC TIẾT HỌ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20638" y="6"/>
            <a:ext cx="9144000" cy="4739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06407" y="2199590"/>
            <a:ext cx="2379664" cy="2472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loud 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-5067021" y="-72201"/>
            <a:ext cx="7770029" cy="4377509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91370" tIns="45685" rIns="91370" bIns="45685" anchor="ctr"/>
          <a:lstStyle/>
          <a:p>
            <a:pPr algn="ctr"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y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^^</a:t>
            </a:r>
          </a:p>
          <a:p>
            <a:pPr algn="ctr"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3550444"/>
            <a:ext cx="2286000" cy="1593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9372600" y="3829085"/>
            <a:ext cx="1371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0" tIns="45685" rIns="91370" bIns="45685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600">
                <a:solidFill>
                  <a:schemeClr val="tx2"/>
                </a:solidFill>
              </a:rPr>
              <a:t>PLAY</a:t>
            </a:r>
          </a:p>
        </p:txBody>
      </p:sp>
      <p:pic>
        <p:nvPicPr>
          <p:cNvPr id="6151" name="Picture 8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4305300"/>
            <a:ext cx="91440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3233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22222E-6 L 0.72361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200" y="3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0.7375 -0.0055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00" y="-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0" y="-53577"/>
            <a:ext cx="9144000" cy="4739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943350"/>
            <a:ext cx="12954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000500"/>
            <a:ext cx="12954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000500"/>
            <a:ext cx="12954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OPL20U25GSXzBJYl68kk8uQGfFKzs7yb1M4KJWUiLk6ZEvGF+qCIPSnY57AbBFCvTWID07 2024 T9 CD 06565+K4lPs7H94VUqPe2XwIsfPRnrXQE//QTEXxb8/8N4CNc6FpgZahzpTjFhMzSA7T/nHJa11DE8Ng2TP3iAmRczFlmslSuUNOgUeb6yRvs0=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000500"/>
            <a:ext cx="12954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43450"/>
            <a:ext cx="914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15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228600"/>
            <a:ext cx="27432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71450"/>
            <a:ext cx="2819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326607"/>
            <a:ext cx="1524000" cy="1816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1" name="Picture 11" descr="1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863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2" name="Picture 14" descr="3f7e749c750b79cbde134e7bcf00a140.png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114550"/>
            <a:ext cx="2743200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 descr="trai tim nay.png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81100" y="1085850"/>
            <a:ext cx="1181100" cy="589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356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0.01111 L 0.25 -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3333E-6 L 0.14583 0.0055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" y="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48148E-6 L 1.21875 -0.00162 " pathEditMode="relative" rAng="0" ptsTypes="AA">
                                      <p:cBhvr>
                                        <p:cTn id="10" dur="1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9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333 -0.00116 L 0.16666 -0.00116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" y="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3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667 -0.00116 L 0.25834 3.7037E-7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" y="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833 3.7037E-7 L 0.375 -0.00116 " pathEditMode="relative" rAng="0" ptsTypes="AA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" y="-1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75 -0.00116 L 0.49166 -0.00116 " pathEditMode="relative" rAng="0" ptsTypes="AA"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0" y="-53577"/>
            <a:ext cx="9144000" cy="4739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925" y="4345781"/>
            <a:ext cx="91440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7434" y="1354063"/>
            <a:ext cx="5624513" cy="4414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5" descr="OPL20U25GSXzBJYl68kk8uQGfFKzs7yb1M4KJWUiLk6ZEvGF+qCIPSnY57AbBFCvTWID07 2024 T9 CD 06565+K4lPs7H94VUqPe2XwIsfPRnrXQE//QTEXxb8/8N4CNc6FpgZahzpTjFhMzSA7T/nHJa11DE8Ng2TP3iAmRczFlmslSuUNOgUeb6yRvs0=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399" y="3160891"/>
            <a:ext cx="2079625" cy="2269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5" y="-53578"/>
                <a:ext cx="9144001" cy="2428801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370" tIns="45685" rIns="91370" bIns="45685"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âu 1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ền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ỗ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….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oàn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   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ọ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……………………………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sin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……….</a:t>
                </a: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" y="-53578"/>
                <a:ext cx="9144001" cy="2428801"/>
              </a:xfrm>
              <a:prstGeom prst="rect">
                <a:avLst/>
              </a:prstGeom>
              <a:blipFill>
                <a:blip r:embed="rId7"/>
                <a:stretch>
                  <a:fillRect l="-1332" b="-10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207855" y="1262999"/>
            <a:ext cx="3826685" cy="523218"/>
          </a:xfrm>
          <a:prstGeom prst="rect">
            <a:avLst/>
          </a:prstGeom>
        </p:spPr>
        <p:txBody>
          <a:bodyPr wrap="none" lIns="91370" tIns="45685" rIns="91370" bIns="45685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GB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1943654" y="1915069"/>
                <a:ext cx="954103" cy="523218"/>
              </a:xfrm>
              <a:prstGeom prst="rect">
                <a:avLst/>
              </a:prstGeom>
            </p:spPr>
            <p:txBody>
              <a:bodyPr wrap="none" lIns="91370" tIns="45685" rIns="91370" bIns="45685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in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𝜶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654" y="1915069"/>
                <a:ext cx="954103" cy="523218"/>
              </a:xfrm>
              <a:prstGeom prst="rect">
                <a:avLst/>
              </a:prstGeom>
              <a:blipFill>
                <a:blip r:embed="rId8"/>
                <a:stretch>
                  <a:fillRect l="-1346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4881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0" y="-53577"/>
            <a:ext cx="9144000" cy="4739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00550"/>
            <a:ext cx="91440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5" descr="OPL20U25GSXzBJYl68kk8uQGfFKzs7yb1M4KJWUiLk6ZEvGF+qCIPSnY57AbBFCvTWID07 2024 T9 CD 06565+K4lPs7H94VUqPe2XwIsfPRnrXQE//QTEXxb8/8N4CNc6FpgZahzpTjFhMzSA7T/nHJa11DE8Ng2TP3iAmRczFlmslSuUNOgUeb6yRvs0=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1" y="3070578"/>
            <a:ext cx="2159000" cy="2303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3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02891" y="1113963"/>
            <a:ext cx="4953000" cy="4782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0" y="-53574"/>
                <a:ext cx="9144000" cy="2462315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370" tIns="45685" rIns="91370" bIns="45685"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2800" i="1" u="sng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i="1" u="sng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2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ền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ỗ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….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oàn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   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ọ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………………………….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ôsi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………</a:t>
                </a: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53574"/>
                <a:ext cx="9144000" cy="2462315"/>
              </a:xfrm>
              <a:prstGeom prst="rect">
                <a:avLst/>
              </a:prstGeom>
              <a:blipFill>
                <a:blip r:embed="rId7"/>
                <a:stretch>
                  <a:fillRect l="-1332" b="-9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237196" y="1287449"/>
            <a:ext cx="3706460" cy="523218"/>
          </a:xfrm>
          <a:prstGeom prst="rect">
            <a:avLst/>
          </a:prstGeom>
        </p:spPr>
        <p:txBody>
          <a:bodyPr wrap="none" lIns="91370" tIns="45685" rIns="91370" bIns="45685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GB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/>
              <p:cNvSpPr/>
              <p:nvPr/>
            </p:nvSpPr>
            <p:spPr>
              <a:xfrm>
                <a:off x="1993322" y="1945479"/>
                <a:ext cx="992575" cy="523218"/>
              </a:xfrm>
              <a:prstGeom prst="rect">
                <a:avLst/>
              </a:prstGeom>
            </p:spPr>
            <p:txBody>
              <a:bodyPr wrap="none" lIns="91370" tIns="45685" rIns="91370" bIns="45685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os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𝜶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3322" y="1945479"/>
                <a:ext cx="992575" cy="523218"/>
              </a:xfrm>
              <a:prstGeom prst="rect">
                <a:avLst/>
              </a:prstGeom>
              <a:blipFill>
                <a:blip r:embed="rId8"/>
                <a:stretch>
                  <a:fillRect l="-1288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4128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98302090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ẤU TRÚC BÀI HỌC"/>
  <p:tag name="ISPRING_SLIDE_INDENT_LEVEL" val="0"/>
  <p:tag name="ISPRING_CUSTOM_TIMING_USED" val="1"/>
  <p:tag name="ISPRING_PRESENTER_ID" val="{7257E5D0-9D30-4FF0-97B0-8B144157FD3C}"/>
  <p:tag name="TIMING" val="|0.812|1.705|3.123|2.079|2.655|4.942|5.061|5.042|3.648"/>
  <p:tag name="GENSWF_ADVANCE_TIME" val="34.93"/>
  <p:tag name="ISPRING_SLIDE_ID_2" val="{4CB09DEB-4BB4-49E2-A360-8AEB62F89126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7_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6_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3_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4_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5_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CD STT54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288</TotalTime>
  <Words>2630</Words>
  <Application>Microsoft Office PowerPoint</Application>
  <PresentationFormat>On-screen Show (16:9)</PresentationFormat>
  <Paragraphs>228</Paragraphs>
  <Slides>5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75" baseType="lpstr">
      <vt:lpstr>Wingdings</vt:lpstr>
      <vt:lpstr>Calibri</vt:lpstr>
      <vt:lpstr>Calibri Light</vt:lpstr>
      <vt:lpstr>Times New Roman</vt:lpstr>
      <vt:lpstr>Cambria Math</vt:lpstr>
      <vt:lpstr>Roboto Condensed Light</vt:lpstr>
      <vt:lpstr>思源黑体 Heavy</vt:lpstr>
      <vt:lpstr>Anaheim</vt:lpstr>
      <vt:lpstr>Tw Cen MT</vt:lpstr>
      <vt:lpstr>Archivo Black</vt:lpstr>
      <vt:lpstr>Arial</vt:lpstr>
      <vt:lpstr>Open Sans</vt:lpstr>
      <vt:lpstr>Office Theme</vt:lpstr>
      <vt:lpstr>1_Office Theme</vt:lpstr>
      <vt:lpstr>6_Tema de Office</vt:lpstr>
      <vt:lpstr>Tema de Office</vt:lpstr>
      <vt:lpstr>1_Tema de Office</vt:lpstr>
      <vt:lpstr>2_Tema de Office</vt:lpstr>
      <vt:lpstr>3_Tema de Office</vt:lpstr>
      <vt:lpstr>4_Tema de Office</vt:lpstr>
      <vt:lpstr>5_Tema de Office</vt:lpstr>
      <vt:lpstr>7_Tema de Office</vt:lpstr>
      <vt:lpstr>2_Office Theme</vt:lpstr>
      <vt:lpstr>Equation</vt:lpstr>
      <vt:lpstr>PowerPoint Presentation</vt:lpstr>
      <vt:lpstr>A. THIẾT BỊ DẠY HỌC VÀ HỌC LIỆ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* Cấu trúc bài học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O GIANG</dc:creator>
  <cp:lastModifiedBy>thu dao</cp:lastModifiedBy>
  <cp:revision>558</cp:revision>
  <dcterms:created xsi:type="dcterms:W3CDTF">2018-11-03T20:19:48Z</dcterms:created>
  <dcterms:modified xsi:type="dcterms:W3CDTF">2025-05-13T14:27:19Z</dcterms:modified>
</cp:coreProperties>
</file>